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4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41" r:id="rId1"/>
  </p:sldMasterIdLst>
  <p:notesMasterIdLst>
    <p:notesMasterId r:id="rId45"/>
  </p:notesMasterIdLst>
  <p:handoutMasterIdLst>
    <p:handoutMasterId r:id="rId46"/>
  </p:handoutMasterIdLst>
  <p:sldIdLst>
    <p:sldId id="278" r:id="rId2"/>
    <p:sldId id="291" r:id="rId3"/>
    <p:sldId id="261" r:id="rId4"/>
    <p:sldId id="289" r:id="rId5"/>
    <p:sldId id="292" r:id="rId6"/>
    <p:sldId id="293" r:id="rId7"/>
    <p:sldId id="282" r:id="rId8"/>
    <p:sldId id="294" r:id="rId9"/>
    <p:sldId id="295" r:id="rId10"/>
    <p:sldId id="265" r:id="rId11"/>
    <p:sldId id="264" r:id="rId12"/>
    <p:sldId id="268" r:id="rId13"/>
    <p:sldId id="296" r:id="rId14"/>
    <p:sldId id="297" r:id="rId15"/>
    <p:sldId id="298" r:id="rId16"/>
    <p:sldId id="256" r:id="rId17"/>
    <p:sldId id="257" r:id="rId18"/>
    <p:sldId id="258" r:id="rId19"/>
    <p:sldId id="259" r:id="rId20"/>
    <p:sldId id="280" r:id="rId21"/>
    <p:sldId id="299" r:id="rId22"/>
    <p:sldId id="272" r:id="rId23"/>
    <p:sldId id="273" r:id="rId24"/>
    <p:sldId id="274" r:id="rId25"/>
    <p:sldId id="279" r:id="rId26"/>
    <p:sldId id="300" r:id="rId27"/>
    <p:sldId id="275" r:id="rId28"/>
    <p:sldId id="287" r:id="rId29"/>
    <p:sldId id="276" r:id="rId30"/>
    <p:sldId id="277" r:id="rId31"/>
    <p:sldId id="281" r:id="rId32"/>
    <p:sldId id="285" r:id="rId33"/>
    <p:sldId id="286" r:id="rId34"/>
    <p:sldId id="303" r:id="rId35"/>
    <p:sldId id="283" r:id="rId36"/>
    <p:sldId id="301" r:id="rId37"/>
    <p:sldId id="305" r:id="rId38"/>
    <p:sldId id="306" r:id="rId39"/>
    <p:sldId id="307" r:id="rId40"/>
    <p:sldId id="308" r:id="rId41"/>
    <p:sldId id="309" r:id="rId42"/>
    <p:sldId id="310" r:id="rId43"/>
    <p:sldId id="311" r:id="rId44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0C0C0"/>
    <a:srgbClr val="B2B2B2"/>
    <a:srgbClr val="FF9933"/>
    <a:srgbClr val="66FFFF"/>
    <a:srgbClr val="66FF33"/>
    <a:srgbClr val="FF0000"/>
    <a:srgbClr val="7F04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>
        <p:scale>
          <a:sx n="50" d="100"/>
          <a:sy n="50" d="100"/>
        </p:scale>
        <p:origin x="-1734" y="-6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9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image" Target="../media/image48.png"/><Relationship Id="rId4" Type="http://schemas.openxmlformats.org/officeDocument/2006/relationships/image" Target="../media/image52.pn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image" Target="../media/image53.png"/><Relationship Id="rId4" Type="http://schemas.openxmlformats.org/officeDocument/2006/relationships/image" Target="../media/image570.pn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2.png"/><Relationship Id="rId1" Type="http://schemas.openxmlformats.org/officeDocument/2006/relationships/image" Target="../media/image48.png"/><Relationship Id="rId4" Type="http://schemas.openxmlformats.org/officeDocument/2006/relationships/image" Target="../media/image51.pn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ABBE2C-C002-4D74-B4CA-9CF4F984C8E1}" type="doc">
      <dgm:prSet loTypeId="urn:microsoft.com/office/officeart/2005/8/layout/target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FB0B7FCB-857F-4F8A-B2E2-E2DAC788D4FF}">
      <dgm:prSet phldrT="[Testo]"/>
      <dgm:spPr/>
      <dgm:t>
        <a:bodyPr/>
        <a:lstStyle/>
        <a:p>
          <a:r>
            <a:rPr lang="it-IT" dirty="0" smtClean="0"/>
            <a:t>Intersezione</a:t>
          </a:r>
          <a:endParaRPr lang="it-IT" dirty="0"/>
        </a:p>
      </dgm:t>
    </dgm:pt>
    <dgm:pt modelId="{28D61930-96E3-462C-B739-BC85845C7EA5}" type="parTrans" cxnId="{40873560-8595-4A5E-B0DA-BD559F35A9B1}">
      <dgm:prSet/>
      <dgm:spPr/>
      <dgm:t>
        <a:bodyPr/>
        <a:lstStyle/>
        <a:p>
          <a:endParaRPr lang="it-IT"/>
        </a:p>
      </dgm:t>
    </dgm:pt>
    <dgm:pt modelId="{ACBA3151-2035-48DE-9A03-0D4FE5F42EAA}" type="sibTrans" cxnId="{40873560-8595-4A5E-B0DA-BD559F35A9B1}">
      <dgm:prSet/>
      <dgm:spPr/>
      <dgm:t>
        <a:bodyPr/>
        <a:lstStyle/>
        <a:p>
          <a:endParaRPr lang="it-IT"/>
        </a:p>
      </dgm:t>
    </dgm:pt>
    <dgm:pt modelId="{21CCC815-C185-4716-BDC0-27AEA2FCA8ED}">
      <dgm:prSet phldrT="[Testo]"/>
      <dgm:spPr/>
      <dgm:t>
        <a:bodyPr/>
        <a:lstStyle/>
        <a:p>
          <a:r>
            <a:rPr lang="it-IT" dirty="0" smtClean="0"/>
            <a:t>Unione</a:t>
          </a:r>
          <a:endParaRPr lang="it-IT" dirty="0"/>
        </a:p>
      </dgm:t>
    </dgm:pt>
    <dgm:pt modelId="{E69BDE5F-5F6E-4D2E-93AD-F2E840D5CAB0}" type="parTrans" cxnId="{40EA685D-0E49-4CB6-A68D-85D22D835208}">
      <dgm:prSet/>
      <dgm:spPr/>
      <dgm:t>
        <a:bodyPr/>
        <a:lstStyle/>
        <a:p>
          <a:endParaRPr lang="it-IT"/>
        </a:p>
      </dgm:t>
    </dgm:pt>
    <dgm:pt modelId="{44FF2DF9-5A13-4C82-B7A2-6A279F2EF272}" type="sibTrans" cxnId="{40EA685D-0E49-4CB6-A68D-85D22D835208}">
      <dgm:prSet/>
      <dgm:spPr/>
      <dgm:t>
        <a:bodyPr/>
        <a:lstStyle/>
        <a:p>
          <a:endParaRPr lang="it-IT"/>
        </a:p>
      </dgm:t>
    </dgm:pt>
    <dgm:pt modelId="{6265AFC5-5AFF-41E7-9E5B-34B361E53031}">
      <dgm:prSet phldrT="[Testo]"/>
      <dgm:spPr/>
      <dgm:t>
        <a:bodyPr/>
        <a:lstStyle/>
        <a:p>
          <a:r>
            <a:rPr lang="it-IT" dirty="0" smtClean="0"/>
            <a:t>Differenza</a:t>
          </a:r>
          <a:endParaRPr lang="it-IT" dirty="0"/>
        </a:p>
      </dgm:t>
    </dgm:pt>
    <dgm:pt modelId="{A2F6C72E-5604-4ADF-B0B0-37B8B1ADAF84}" type="parTrans" cxnId="{6813AFFC-19D1-4B20-B989-92C9ECA2F5A7}">
      <dgm:prSet/>
      <dgm:spPr/>
      <dgm:t>
        <a:bodyPr/>
        <a:lstStyle/>
        <a:p>
          <a:endParaRPr lang="it-IT"/>
        </a:p>
      </dgm:t>
    </dgm:pt>
    <dgm:pt modelId="{D926E792-B890-4BFD-9CB0-D226835C2BB2}" type="sibTrans" cxnId="{6813AFFC-19D1-4B20-B989-92C9ECA2F5A7}">
      <dgm:prSet/>
      <dgm:spPr/>
      <dgm:t>
        <a:bodyPr/>
        <a:lstStyle/>
        <a:p>
          <a:endParaRPr lang="it-IT"/>
        </a:p>
      </dgm:t>
    </dgm:pt>
    <dgm:pt modelId="{3FFE2715-D9F1-4D6F-8988-ABB530A5E3CF}">
      <dgm:prSet phldrT="[Testo]"/>
      <dgm:spPr/>
      <dgm:t>
        <a:bodyPr/>
        <a:lstStyle/>
        <a:p>
          <a:r>
            <a:rPr lang="it-IT" dirty="0" smtClean="0"/>
            <a:t>Prodotto cartesiano</a:t>
          </a:r>
          <a:endParaRPr lang="it-IT" dirty="0"/>
        </a:p>
      </dgm:t>
    </dgm:pt>
    <dgm:pt modelId="{F4981915-5BC3-415B-B4F5-23B0299015E1}" type="parTrans" cxnId="{8F3217DA-9CC1-4D5B-B1DD-A0065C3D5B70}">
      <dgm:prSet/>
      <dgm:spPr/>
      <dgm:t>
        <a:bodyPr/>
        <a:lstStyle/>
        <a:p>
          <a:endParaRPr lang="it-IT"/>
        </a:p>
      </dgm:t>
    </dgm:pt>
    <dgm:pt modelId="{5A8D88F4-C146-4F76-9344-4DB932EE2221}" type="sibTrans" cxnId="{8F3217DA-9CC1-4D5B-B1DD-A0065C3D5B70}">
      <dgm:prSet/>
      <dgm:spPr/>
      <dgm:t>
        <a:bodyPr/>
        <a:lstStyle/>
        <a:p>
          <a:endParaRPr lang="it-IT"/>
        </a:p>
      </dgm:t>
    </dgm:pt>
    <dgm:pt modelId="{E6317E48-8E9E-4BF4-9E23-C0BEB9551AB2}" type="pres">
      <dgm:prSet presAssocID="{4CABBE2C-C002-4D74-B4CA-9CF4F984C8E1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it-IT"/>
        </a:p>
      </dgm:t>
    </dgm:pt>
    <dgm:pt modelId="{A36FF5ED-400B-456B-93A9-194159D15AB4}" type="pres">
      <dgm:prSet presAssocID="{FB0B7FCB-857F-4F8A-B2E2-E2DAC788D4FF}" presName="circle1" presStyleLbl="node1" presStyleIdx="0" presStyleCnt="4"/>
      <dgm:spPr/>
    </dgm:pt>
    <dgm:pt modelId="{3AB4C0AA-9820-49A8-B1A0-268995E24FD8}" type="pres">
      <dgm:prSet presAssocID="{FB0B7FCB-857F-4F8A-B2E2-E2DAC788D4FF}" presName="space" presStyleCnt="0"/>
      <dgm:spPr/>
    </dgm:pt>
    <dgm:pt modelId="{06EA96F8-19D9-4EFF-9FC4-5E204866EA04}" type="pres">
      <dgm:prSet presAssocID="{FB0B7FCB-857F-4F8A-B2E2-E2DAC788D4FF}" presName="rect1" presStyleLbl="alignAcc1" presStyleIdx="0" presStyleCnt="4"/>
      <dgm:spPr/>
      <dgm:t>
        <a:bodyPr/>
        <a:lstStyle/>
        <a:p>
          <a:endParaRPr lang="it-IT"/>
        </a:p>
      </dgm:t>
    </dgm:pt>
    <dgm:pt modelId="{66A75D86-E980-4437-91F9-4566383FCBBF}" type="pres">
      <dgm:prSet presAssocID="{21CCC815-C185-4716-BDC0-27AEA2FCA8ED}" presName="vertSpace2" presStyleLbl="node1" presStyleIdx="0" presStyleCnt="4"/>
      <dgm:spPr/>
    </dgm:pt>
    <dgm:pt modelId="{01FD03C6-03DA-4BDA-BB58-517804EADB26}" type="pres">
      <dgm:prSet presAssocID="{21CCC815-C185-4716-BDC0-27AEA2FCA8ED}" presName="circle2" presStyleLbl="node1" presStyleIdx="1" presStyleCnt="4"/>
      <dgm:spPr/>
    </dgm:pt>
    <dgm:pt modelId="{5101B5BA-D402-4A67-B769-7D363CDEB4D0}" type="pres">
      <dgm:prSet presAssocID="{21CCC815-C185-4716-BDC0-27AEA2FCA8ED}" presName="rect2" presStyleLbl="alignAcc1" presStyleIdx="1" presStyleCnt="4"/>
      <dgm:spPr/>
      <dgm:t>
        <a:bodyPr/>
        <a:lstStyle/>
        <a:p>
          <a:endParaRPr lang="it-IT"/>
        </a:p>
      </dgm:t>
    </dgm:pt>
    <dgm:pt modelId="{C0AFDE66-B9BC-4FF2-9BD8-78294A8E9866}" type="pres">
      <dgm:prSet presAssocID="{6265AFC5-5AFF-41E7-9E5B-34B361E53031}" presName="vertSpace3" presStyleLbl="node1" presStyleIdx="1" presStyleCnt="4"/>
      <dgm:spPr/>
    </dgm:pt>
    <dgm:pt modelId="{497929E7-2983-49C6-BAF9-98CD2E74F439}" type="pres">
      <dgm:prSet presAssocID="{6265AFC5-5AFF-41E7-9E5B-34B361E53031}" presName="circle3" presStyleLbl="node1" presStyleIdx="2" presStyleCnt="4"/>
      <dgm:spPr/>
    </dgm:pt>
    <dgm:pt modelId="{AFAB7742-BBF4-45D9-B68F-201D1D61CB12}" type="pres">
      <dgm:prSet presAssocID="{6265AFC5-5AFF-41E7-9E5B-34B361E53031}" presName="rect3" presStyleLbl="alignAcc1" presStyleIdx="2" presStyleCnt="4"/>
      <dgm:spPr/>
      <dgm:t>
        <a:bodyPr/>
        <a:lstStyle/>
        <a:p>
          <a:endParaRPr lang="it-IT"/>
        </a:p>
      </dgm:t>
    </dgm:pt>
    <dgm:pt modelId="{93DB6FF6-B1DE-4621-9CC9-FCD5330D94B6}" type="pres">
      <dgm:prSet presAssocID="{3FFE2715-D9F1-4D6F-8988-ABB530A5E3CF}" presName="vertSpace4" presStyleLbl="node1" presStyleIdx="2" presStyleCnt="4"/>
      <dgm:spPr/>
    </dgm:pt>
    <dgm:pt modelId="{9E71B311-C0F1-4D06-8EAC-F430685BBD22}" type="pres">
      <dgm:prSet presAssocID="{3FFE2715-D9F1-4D6F-8988-ABB530A5E3CF}" presName="circle4" presStyleLbl="node1" presStyleIdx="3" presStyleCnt="4"/>
      <dgm:spPr/>
    </dgm:pt>
    <dgm:pt modelId="{D2B2A5EF-E0DB-468A-BB69-28C21DA29090}" type="pres">
      <dgm:prSet presAssocID="{3FFE2715-D9F1-4D6F-8988-ABB530A5E3CF}" presName="rect4" presStyleLbl="alignAcc1" presStyleIdx="3" presStyleCnt="4"/>
      <dgm:spPr/>
      <dgm:t>
        <a:bodyPr/>
        <a:lstStyle/>
        <a:p>
          <a:endParaRPr lang="it-IT"/>
        </a:p>
      </dgm:t>
    </dgm:pt>
    <dgm:pt modelId="{3EE5EA18-5F1E-4578-96A7-76B10EB47BA4}" type="pres">
      <dgm:prSet presAssocID="{FB0B7FCB-857F-4F8A-B2E2-E2DAC788D4FF}" presName="rect1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4CD9900C-E8CC-43B9-9421-834D8E8202A8}" type="pres">
      <dgm:prSet presAssocID="{21CCC815-C185-4716-BDC0-27AEA2FCA8ED}" presName="rect2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6D4916F4-1B33-4B40-88A2-D3749F8932AC}" type="pres">
      <dgm:prSet presAssocID="{6265AFC5-5AFF-41E7-9E5B-34B361E53031}" presName="rect3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E30E8EF-32D9-4A9A-868B-A0FF592BB854}" type="pres">
      <dgm:prSet presAssocID="{3FFE2715-D9F1-4D6F-8988-ABB530A5E3CF}" presName="rect4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it-IT"/>
        </a:p>
      </dgm:t>
    </dgm:pt>
  </dgm:ptLst>
  <dgm:cxnLst>
    <dgm:cxn modelId="{778BA9AF-F0A4-427D-9461-2EEA643F66C5}" type="presOf" srcId="{4CABBE2C-C002-4D74-B4CA-9CF4F984C8E1}" destId="{E6317E48-8E9E-4BF4-9E23-C0BEB9551AB2}" srcOrd="0" destOrd="0" presId="urn:microsoft.com/office/officeart/2005/8/layout/target3"/>
    <dgm:cxn modelId="{F45E26BF-4ADA-4388-AA0E-29CBE6A5C63F}" type="presOf" srcId="{6265AFC5-5AFF-41E7-9E5B-34B361E53031}" destId="{6D4916F4-1B33-4B40-88A2-D3749F8932AC}" srcOrd="1" destOrd="0" presId="urn:microsoft.com/office/officeart/2005/8/layout/target3"/>
    <dgm:cxn modelId="{8F3217DA-9CC1-4D5B-B1DD-A0065C3D5B70}" srcId="{4CABBE2C-C002-4D74-B4CA-9CF4F984C8E1}" destId="{3FFE2715-D9F1-4D6F-8988-ABB530A5E3CF}" srcOrd="3" destOrd="0" parTransId="{F4981915-5BC3-415B-B4F5-23B0299015E1}" sibTransId="{5A8D88F4-C146-4F76-9344-4DB932EE2221}"/>
    <dgm:cxn modelId="{5718E2ED-ADE4-4182-8391-D7AECDD69FA1}" type="presOf" srcId="{6265AFC5-5AFF-41E7-9E5B-34B361E53031}" destId="{AFAB7742-BBF4-45D9-B68F-201D1D61CB12}" srcOrd="0" destOrd="0" presId="urn:microsoft.com/office/officeart/2005/8/layout/target3"/>
    <dgm:cxn modelId="{6813AFFC-19D1-4B20-B989-92C9ECA2F5A7}" srcId="{4CABBE2C-C002-4D74-B4CA-9CF4F984C8E1}" destId="{6265AFC5-5AFF-41E7-9E5B-34B361E53031}" srcOrd="2" destOrd="0" parTransId="{A2F6C72E-5604-4ADF-B0B0-37B8B1ADAF84}" sibTransId="{D926E792-B890-4BFD-9CB0-D226835C2BB2}"/>
    <dgm:cxn modelId="{40EA685D-0E49-4CB6-A68D-85D22D835208}" srcId="{4CABBE2C-C002-4D74-B4CA-9CF4F984C8E1}" destId="{21CCC815-C185-4716-BDC0-27AEA2FCA8ED}" srcOrd="1" destOrd="0" parTransId="{E69BDE5F-5F6E-4D2E-93AD-F2E840D5CAB0}" sibTransId="{44FF2DF9-5A13-4C82-B7A2-6A279F2EF272}"/>
    <dgm:cxn modelId="{6A3EE2C8-9B49-493F-888C-750E842A3A32}" type="presOf" srcId="{21CCC815-C185-4716-BDC0-27AEA2FCA8ED}" destId="{5101B5BA-D402-4A67-B769-7D363CDEB4D0}" srcOrd="0" destOrd="0" presId="urn:microsoft.com/office/officeart/2005/8/layout/target3"/>
    <dgm:cxn modelId="{40873560-8595-4A5E-B0DA-BD559F35A9B1}" srcId="{4CABBE2C-C002-4D74-B4CA-9CF4F984C8E1}" destId="{FB0B7FCB-857F-4F8A-B2E2-E2DAC788D4FF}" srcOrd="0" destOrd="0" parTransId="{28D61930-96E3-462C-B739-BC85845C7EA5}" sibTransId="{ACBA3151-2035-48DE-9A03-0D4FE5F42EAA}"/>
    <dgm:cxn modelId="{652857C3-B5C2-46BE-A379-C3F51CC0BD0B}" type="presOf" srcId="{21CCC815-C185-4716-BDC0-27AEA2FCA8ED}" destId="{4CD9900C-E8CC-43B9-9421-834D8E8202A8}" srcOrd="1" destOrd="0" presId="urn:microsoft.com/office/officeart/2005/8/layout/target3"/>
    <dgm:cxn modelId="{A4028288-22D2-4B07-AB57-C75011B36886}" type="presOf" srcId="{FB0B7FCB-857F-4F8A-B2E2-E2DAC788D4FF}" destId="{06EA96F8-19D9-4EFF-9FC4-5E204866EA04}" srcOrd="0" destOrd="0" presId="urn:microsoft.com/office/officeart/2005/8/layout/target3"/>
    <dgm:cxn modelId="{9CCE3963-D86C-4648-B262-6049035353D3}" type="presOf" srcId="{3FFE2715-D9F1-4D6F-8988-ABB530A5E3CF}" destId="{EE30E8EF-32D9-4A9A-868B-A0FF592BB854}" srcOrd="1" destOrd="0" presId="urn:microsoft.com/office/officeart/2005/8/layout/target3"/>
    <dgm:cxn modelId="{B01D5729-836A-4107-B5C8-C3270BBC25D1}" type="presOf" srcId="{FB0B7FCB-857F-4F8A-B2E2-E2DAC788D4FF}" destId="{3EE5EA18-5F1E-4578-96A7-76B10EB47BA4}" srcOrd="1" destOrd="0" presId="urn:microsoft.com/office/officeart/2005/8/layout/target3"/>
    <dgm:cxn modelId="{F75E040C-C2AB-43BB-AB1A-DEB93CD27454}" type="presOf" srcId="{3FFE2715-D9F1-4D6F-8988-ABB530A5E3CF}" destId="{D2B2A5EF-E0DB-468A-BB69-28C21DA29090}" srcOrd="0" destOrd="0" presId="urn:microsoft.com/office/officeart/2005/8/layout/target3"/>
    <dgm:cxn modelId="{E05252ED-EE5B-466B-997B-103B8E623D94}" type="presParOf" srcId="{E6317E48-8E9E-4BF4-9E23-C0BEB9551AB2}" destId="{A36FF5ED-400B-456B-93A9-194159D15AB4}" srcOrd="0" destOrd="0" presId="urn:microsoft.com/office/officeart/2005/8/layout/target3"/>
    <dgm:cxn modelId="{F8EECDDD-957C-471D-9012-74E1D3125B6F}" type="presParOf" srcId="{E6317E48-8E9E-4BF4-9E23-C0BEB9551AB2}" destId="{3AB4C0AA-9820-49A8-B1A0-268995E24FD8}" srcOrd="1" destOrd="0" presId="urn:microsoft.com/office/officeart/2005/8/layout/target3"/>
    <dgm:cxn modelId="{02A8569F-FC9B-4F78-8150-0781895A3A92}" type="presParOf" srcId="{E6317E48-8E9E-4BF4-9E23-C0BEB9551AB2}" destId="{06EA96F8-19D9-4EFF-9FC4-5E204866EA04}" srcOrd="2" destOrd="0" presId="urn:microsoft.com/office/officeart/2005/8/layout/target3"/>
    <dgm:cxn modelId="{81F9BD91-24EE-4526-92CD-1C7AEEAFE98C}" type="presParOf" srcId="{E6317E48-8E9E-4BF4-9E23-C0BEB9551AB2}" destId="{66A75D86-E980-4437-91F9-4566383FCBBF}" srcOrd="3" destOrd="0" presId="urn:microsoft.com/office/officeart/2005/8/layout/target3"/>
    <dgm:cxn modelId="{048463C9-8CAF-4DE5-BB7C-3BD7E9209781}" type="presParOf" srcId="{E6317E48-8E9E-4BF4-9E23-C0BEB9551AB2}" destId="{01FD03C6-03DA-4BDA-BB58-517804EADB26}" srcOrd="4" destOrd="0" presId="urn:microsoft.com/office/officeart/2005/8/layout/target3"/>
    <dgm:cxn modelId="{CF577810-9595-4942-A3AB-761B13D37A65}" type="presParOf" srcId="{E6317E48-8E9E-4BF4-9E23-C0BEB9551AB2}" destId="{5101B5BA-D402-4A67-B769-7D363CDEB4D0}" srcOrd="5" destOrd="0" presId="urn:microsoft.com/office/officeart/2005/8/layout/target3"/>
    <dgm:cxn modelId="{3B858C61-EB58-4617-8B97-95186A200853}" type="presParOf" srcId="{E6317E48-8E9E-4BF4-9E23-C0BEB9551AB2}" destId="{C0AFDE66-B9BC-4FF2-9BD8-78294A8E9866}" srcOrd="6" destOrd="0" presId="urn:microsoft.com/office/officeart/2005/8/layout/target3"/>
    <dgm:cxn modelId="{65BA98B4-76E6-4D30-93DF-EEACFA6C7B81}" type="presParOf" srcId="{E6317E48-8E9E-4BF4-9E23-C0BEB9551AB2}" destId="{497929E7-2983-49C6-BAF9-98CD2E74F439}" srcOrd="7" destOrd="0" presId="urn:microsoft.com/office/officeart/2005/8/layout/target3"/>
    <dgm:cxn modelId="{5509A00D-A6BA-41C5-9BD3-77241A5A25F2}" type="presParOf" srcId="{E6317E48-8E9E-4BF4-9E23-C0BEB9551AB2}" destId="{AFAB7742-BBF4-45D9-B68F-201D1D61CB12}" srcOrd="8" destOrd="0" presId="urn:microsoft.com/office/officeart/2005/8/layout/target3"/>
    <dgm:cxn modelId="{6E8EDA84-F1A4-4F0E-9AC4-F8F635F143BC}" type="presParOf" srcId="{E6317E48-8E9E-4BF4-9E23-C0BEB9551AB2}" destId="{93DB6FF6-B1DE-4621-9CC9-FCD5330D94B6}" srcOrd="9" destOrd="0" presId="urn:microsoft.com/office/officeart/2005/8/layout/target3"/>
    <dgm:cxn modelId="{0EF93FFB-2D59-43DF-9F76-182F3A766EAC}" type="presParOf" srcId="{E6317E48-8E9E-4BF4-9E23-C0BEB9551AB2}" destId="{9E71B311-C0F1-4D06-8EAC-F430685BBD22}" srcOrd="10" destOrd="0" presId="urn:microsoft.com/office/officeart/2005/8/layout/target3"/>
    <dgm:cxn modelId="{C12B9951-8BF2-4996-A98D-F0061C0C104B}" type="presParOf" srcId="{E6317E48-8E9E-4BF4-9E23-C0BEB9551AB2}" destId="{D2B2A5EF-E0DB-468A-BB69-28C21DA29090}" srcOrd="11" destOrd="0" presId="urn:microsoft.com/office/officeart/2005/8/layout/target3"/>
    <dgm:cxn modelId="{C7F18361-71E1-4095-B955-E01BD51B1CDF}" type="presParOf" srcId="{E6317E48-8E9E-4BF4-9E23-C0BEB9551AB2}" destId="{3EE5EA18-5F1E-4578-96A7-76B10EB47BA4}" srcOrd="12" destOrd="0" presId="urn:microsoft.com/office/officeart/2005/8/layout/target3"/>
    <dgm:cxn modelId="{FC27DE01-D4BC-495D-8734-1A4ED76862B6}" type="presParOf" srcId="{E6317E48-8E9E-4BF4-9E23-C0BEB9551AB2}" destId="{4CD9900C-E8CC-43B9-9421-834D8E8202A8}" srcOrd="13" destOrd="0" presId="urn:microsoft.com/office/officeart/2005/8/layout/target3"/>
    <dgm:cxn modelId="{C6BA90CA-074D-4901-BF7C-A6A09424D9E2}" type="presParOf" srcId="{E6317E48-8E9E-4BF4-9E23-C0BEB9551AB2}" destId="{6D4916F4-1B33-4B40-88A2-D3749F8932AC}" srcOrd="14" destOrd="0" presId="urn:microsoft.com/office/officeart/2005/8/layout/target3"/>
    <dgm:cxn modelId="{48768B1D-2BF1-4313-8F7E-7B9C8DB0B769}" type="presParOf" srcId="{E6317E48-8E9E-4BF4-9E23-C0BEB9551AB2}" destId="{EE30E8EF-32D9-4A9A-868B-A0FF592BB854}" srcOrd="15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CBBEE9E-3004-4A1D-84E6-BAC69497B16B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26DE954A-F73D-47A0-8B92-6E527EA67315}">
      <dgm:prSet phldrT="[Testo]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712FFF71-CB02-4287-B0B4-8E00DDFCB46D}" type="parTrans" cxnId="{35A92F90-B450-424B-B292-491E9C6FBC89}">
      <dgm:prSet/>
      <dgm:spPr/>
      <dgm:t>
        <a:bodyPr/>
        <a:lstStyle/>
        <a:p>
          <a:endParaRPr lang="it-IT"/>
        </a:p>
      </dgm:t>
    </dgm:pt>
    <dgm:pt modelId="{05036D51-B1FE-4738-8D8E-0135F2C8A3F7}" type="sibTrans" cxnId="{35A92F90-B450-424B-B292-491E9C6FBC89}">
      <dgm:prSet/>
      <dgm:spPr/>
      <dgm:t>
        <a:bodyPr/>
        <a:lstStyle/>
        <a:p>
          <a:endParaRPr lang="it-IT"/>
        </a:p>
      </dgm:t>
    </dgm:pt>
    <dgm:pt modelId="{BDB88BC7-72B4-4252-9512-E14DF626ACF1}">
      <dgm:prSet phldrT="[Testo]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4451BE33-706F-44A6-82C0-7D09842A7637}" type="parTrans" cxnId="{12C104BC-0EDF-4F79-90BC-69C06AF827E9}">
      <dgm:prSet/>
      <dgm:spPr/>
      <dgm:t>
        <a:bodyPr/>
        <a:lstStyle/>
        <a:p>
          <a:endParaRPr lang="it-IT"/>
        </a:p>
      </dgm:t>
    </dgm:pt>
    <dgm:pt modelId="{B8E226C6-8E2F-4F0F-A5BB-CFDA46C50282}" type="sibTrans" cxnId="{12C104BC-0EDF-4F79-90BC-69C06AF827E9}">
      <dgm:prSet/>
      <dgm:spPr/>
      <dgm:t>
        <a:bodyPr/>
        <a:lstStyle/>
        <a:p>
          <a:endParaRPr lang="it-IT"/>
        </a:p>
      </dgm:t>
    </dgm:pt>
    <dgm:pt modelId="{C4E10B81-3B89-4B92-A4E2-29F8DFE622DD}">
      <dgm:prSet phldrT="[Testo]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852B21DC-C8BD-4C6E-8B91-5B196E78D096}" type="parTrans" cxnId="{52E47E8F-2594-40A3-846A-BE0460B47ABE}">
      <dgm:prSet/>
      <dgm:spPr/>
      <dgm:t>
        <a:bodyPr/>
        <a:lstStyle/>
        <a:p>
          <a:endParaRPr lang="it-IT"/>
        </a:p>
      </dgm:t>
    </dgm:pt>
    <dgm:pt modelId="{4346B2CF-E6AA-453F-B9EC-59FA11BC77E8}" type="sibTrans" cxnId="{52E47E8F-2594-40A3-846A-BE0460B47ABE}">
      <dgm:prSet/>
      <dgm:spPr/>
      <dgm:t>
        <a:bodyPr/>
        <a:lstStyle/>
        <a:p>
          <a:endParaRPr lang="it-IT"/>
        </a:p>
      </dgm:t>
    </dgm:pt>
    <dgm:pt modelId="{C81645E9-4D03-44E2-9BC2-0729358A6146}">
      <dgm:prSet phldrT="[Testo]"/>
      <dgm:spPr>
        <a:blipFill rotWithShape="1"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2D83898C-DDC7-433F-9343-B9DE7325CCED}" type="parTrans" cxnId="{40D0E48C-8294-4689-AB87-9967DFCB110D}">
      <dgm:prSet/>
      <dgm:spPr/>
      <dgm:t>
        <a:bodyPr/>
        <a:lstStyle/>
        <a:p>
          <a:endParaRPr lang="it-IT"/>
        </a:p>
      </dgm:t>
    </dgm:pt>
    <dgm:pt modelId="{8E0571EA-C451-4C15-8BCC-D09083415791}" type="sibTrans" cxnId="{40D0E48C-8294-4689-AB87-9967DFCB110D}">
      <dgm:prSet/>
      <dgm:spPr/>
      <dgm:t>
        <a:bodyPr/>
        <a:lstStyle/>
        <a:p>
          <a:endParaRPr lang="it-IT"/>
        </a:p>
      </dgm:t>
    </dgm:pt>
    <dgm:pt modelId="{7CDAB5CC-31AC-4856-9B69-E2561CF95C81}" type="pres">
      <dgm:prSet presAssocID="{7CBBEE9E-3004-4A1D-84E6-BAC69497B16B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it-IT"/>
        </a:p>
      </dgm:t>
    </dgm:pt>
    <dgm:pt modelId="{EBC094EE-6ED4-44F9-A6E1-8D56BE28D791}" type="pres">
      <dgm:prSet presAssocID="{7CBBEE9E-3004-4A1D-84E6-BAC69497B16B}" presName="Name1" presStyleCnt="0"/>
      <dgm:spPr/>
    </dgm:pt>
    <dgm:pt modelId="{D83FCD61-63B4-45EF-9296-F36FF959AC58}" type="pres">
      <dgm:prSet presAssocID="{7CBBEE9E-3004-4A1D-84E6-BAC69497B16B}" presName="cycle" presStyleCnt="0"/>
      <dgm:spPr/>
    </dgm:pt>
    <dgm:pt modelId="{34893699-58A3-4361-9831-94565D8053F3}" type="pres">
      <dgm:prSet presAssocID="{7CBBEE9E-3004-4A1D-84E6-BAC69497B16B}" presName="srcNode" presStyleLbl="node1" presStyleIdx="0" presStyleCnt="4"/>
      <dgm:spPr/>
    </dgm:pt>
    <dgm:pt modelId="{E7755891-7F37-4B43-8E9E-FDC75BEE9A01}" type="pres">
      <dgm:prSet presAssocID="{7CBBEE9E-3004-4A1D-84E6-BAC69497B16B}" presName="conn" presStyleLbl="parChTrans1D2" presStyleIdx="0" presStyleCnt="1"/>
      <dgm:spPr/>
      <dgm:t>
        <a:bodyPr/>
        <a:lstStyle/>
        <a:p>
          <a:endParaRPr lang="it-IT"/>
        </a:p>
      </dgm:t>
    </dgm:pt>
    <dgm:pt modelId="{CCB41AE5-DDB3-42FE-81E4-6096A4C51721}" type="pres">
      <dgm:prSet presAssocID="{7CBBEE9E-3004-4A1D-84E6-BAC69497B16B}" presName="extraNode" presStyleLbl="node1" presStyleIdx="0" presStyleCnt="4"/>
      <dgm:spPr/>
    </dgm:pt>
    <dgm:pt modelId="{234BE09B-1E89-4C48-BF8F-6432CE56CDBC}" type="pres">
      <dgm:prSet presAssocID="{7CBBEE9E-3004-4A1D-84E6-BAC69497B16B}" presName="dstNode" presStyleLbl="node1" presStyleIdx="0" presStyleCnt="4"/>
      <dgm:spPr/>
    </dgm:pt>
    <dgm:pt modelId="{EDDA0989-7F22-42EB-B924-2935C9C5A6D4}" type="pres">
      <dgm:prSet presAssocID="{26DE954A-F73D-47A0-8B92-6E527EA67315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3CAB2080-2AD0-4B0A-A1D4-C96CA9F0EFF8}" type="pres">
      <dgm:prSet presAssocID="{26DE954A-F73D-47A0-8B92-6E527EA67315}" presName="accent_1" presStyleCnt="0"/>
      <dgm:spPr/>
    </dgm:pt>
    <dgm:pt modelId="{98A98122-BCD0-40F3-A499-5765C76F0B86}" type="pres">
      <dgm:prSet presAssocID="{26DE954A-F73D-47A0-8B92-6E527EA67315}" presName="accentRepeatNode" presStyleLbl="solidFgAcc1" presStyleIdx="0" presStyleCnt="4"/>
      <dgm:spPr/>
    </dgm:pt>
    <dgm:pt modelId="{24F702B3-70A7-44A4-93CE-0C3B4E1629F7}" type="pres">
      <dgm:prSet presAssocID="{C81645E9-4D03-44E2-9BC2-0729358A6146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32229B46-7DEC-434F-BB45-FE3C091C7834}" type="pres">
      <dgm:prSet presAssocID="{C81645E9-4D03-44E2-9BC2-0729358A6146}" presName="accent_2" presStyleCnt="0"/>
      <dgm:spPr/>
    </dgm:pt>
    <dgm:pt modelId="{998BE0ED-640F-4692-89B7-C12BE92FBF03}" type="pres">
      <dgm:prSet presAssocID="{C81645E9-4D03-44E2-9BC2-0729358A6146}" presName="accentRepeatNode" presStyleLbl="solidFgAcc1" presStyleIdx="1" presStyleCnt="4"/>
      <dgm:spPr/>
    </dgm:pt>
    <dgm:pt modelId="{036A9AAC-9BC6-44CB-82FC-A0665EFAC4A1}" type="pres">
      <dgm:prSet presAssocID="{BDB88BC7-72B4-4252-9512-E14DF626ACF1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BFC1B6E6-9C75-4644-A72F-D1DC92B53B15}" type="pres">
      <dgm:prSet presAssocID="{BDB88BC7-72B4-4252-9512-E14DF626ACF1}" presName="accent_3" presStyleCnt="0"/>
      <dgm:spPr/>
    </dgm:pt>
    <dgm:pt modelId="{E21DD61E-CE92-422C-A7A3-1A8238DAE4E3}" type="pres">
      <dgm:prSet presAssocID="{BDB88BC7-72B4-4252-9512-E14DF626ACF1}" presName="accentRepeatNode" presStyleLbl="solidFgAcc1" presStyleIdx="2" presStyleCnt="4"/>
      <dgm:spPr/>
    </dgm:pt>
    <dgm:pt modelId="{9EBAD555-84C0-45B1-BC25-03F55EA8F11F}" type="pres">
      <dgm:prSet presAssocID="{C4E10B81-3B89-4B92-A4E2-29F8DFE622DD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FA78B309-52EF-4774-99BE-7BEEA3BE3C44}" type="pres">
      <dgm:prSet presAssocID="{C4E10B81-3B89-4B92-A4E2-29F8DFE622DD}" presName="accent_4" presStyleCnt="0"/>
      <dgm:spPr/>
    </dgm:pt>
    <dgm:pt modelId="{87C5E985-06D8-4DE3-9F93-6DF0D7BA8BD9}" type="pres">
      <dgm:prSet presAssocID="{C4E10B81-3B89-4B92-A4E2-29F8DFE622DD}" presName="accentRepeatNode" presStyleLbl="solidFgAcc1" presStyleIdx="3" presStyleCnt="4"/>
      <dgm:spPr/>
    </dgm:pt>
  </dgm:ptLst>
  <dgm:cxnLst>
    <dgm:cxn modelId="{35A92F90-B450-424B-B292-491E9C6FBC89}" srcId="{7CBBEE9E-3004-4A1D-84E6-BAC69497B16B}" destId="{26DE954A-F73D-47A0-8B92-6E527EA67315}" srcOrd="0" destOrd="0" parTransId="{712FFF71-CB02-4287-B0B4-8E00DDFCB46D}" sibTransId="{05036D51-B1FE-4738-8D8E-0135F2C8A3F7}"/>
    <dgm:cxn modelId="{3536A395-C7F0-4574-A28D-2060276A5357}" type="presOf" srcId="{C4E10B81-3B89-4B92-A4E2-29F8DFE622DD}" destId="{9EBAD555-84C0-45B1-BC25-03F55EA8F11F}" srcOrd="0" destOrd="0" presId="urn:microsoft.com/office/officeart/2008/layout/VerticalCurvedList"/>
    <dgm:cxn modelId="{B0A908EB-9B77-4165-BFA3-9B445B602A7E}" type="presOf" srcId="{05036D51-B1FE-4738-8D8E-0135F2C8A3F7}" destId="{E7755891-7F37-4B43-8E9E-FDC75BEE9A01}" srcOrd="0" destOrd="0" presId="urn:microsoft.com/office/officeart/2008/layout/VerticalCurvedList"/>
    <dgm:cxn modelId="{40D0E48C-8294-4689-AB87-9967DFCB110D}" srcId="{7CBBEE9E-3004-4A1D-84E6-BAC69497B16B}" destId="{C81645E9-4D03-44E2-9BC2-0729358A6146}" srcOrd="1" destOrd="0" parTransId="{2D83898C-DDC7-433F-9343-B9DE7325CCED}" sibTransId="{8E0571EA-C451-4C15-8BCC-D09083415791}"/>
    <dgm:cxn modelId="{2D671786-2237-4D4D-9009-E90336AAD440}" type="presOf" srcId="{26DE954A-F73D-47A0-8B92-6E527EA67315}" destId="{EDDA0989-7F22-42EB-B924-2935C9C5A6D4}" srcOrd="0" destOrd="0" presId="urn:microsoft.com/office/officeart/2008/layout/VerticalCurvedList"/>
    <dgm:cxn modelId="{52E47E8F-2594-40A3-846A-BE0460B47ABE}" srcId="{7CBBEE9E-3004-4A1D-84E6-BAC69497B16B}" destId="{C4E10B81-3B89-4B92-A4E2-29F8DFE622DD}" srcOrd="3" destOrd="0" parTransId="{852B21DC-C8BD-4C6E-8B91-5B196E78D096}" sibTransId="{4346B2CF-E6AA-453F-B9EC-59FA11BC77E8}"/>
    <dgm:cxn modelId="{12C104BC-0EDF-4F79-90BC-69C06AF827E9}" srcId="{7CBBEE9E-3004-4A1D-84E6-BAC69497B16B}" destId="{BDB88BC7-72B4-4252-9512-E14DF626ACF1}" srcOrd="2" destOrd="0" parTransId="{4451BE33-706F-44A6-82C0-7D09842A7637}" sibTransId="{B8E226C6-8E2F-4F0F-A5BB-CFDA46C50282}"/>
    <dgm:cxn modelId="{484D4814-6022-4A15-B876-E2C3DECC6A48}" type="presOf" srcId="{7CBBEE9E-3004-4A1D-84E6-BAC69497B16B}" destId="{7CDAB5CC-31AC-4856-9B69-E2561CF95C81}" srcOrd="0" destOrd="0" presId="urn:microsoft.com/office/officeart/2008/layout/VerticalCurvedList"/>
    <dgm:cxn modelId="{E81B21AF-EA8C-4A9F-AF4A-01E6B80CD1AA}" type="presOf" srcId="{BDB88BC7-72B4-4252-9512-E14DF626ACF1}" destId="{036A9AAC-9BC6-44CB-82FC-A0665EFAC4A1}" srcOrd="0" destOrd="0" presId="urn:microsoft.com/office/officeart/2008/layout/VerticalCurvedList"/>
    <dgm:cxn modelId="{9E7D9FDD-23E6-4B20-83D9-448F73EF7F50}" type="presOf" srcId="{C81645E9-4D03-44E2-9BC2-0729358A6146}" destId="{24F702B3-70A7-44A4-93CE-0C3B4E1629F7}" srcOrd="0" destOrd="0" presId="urn:microsoft.com/office/officeart/2008/layout/VerticalCurvedList"/>
    <dgm:cxn modelId="{57B4D274-BFA8-435B-8EE0-33892015E7E9}" type="presParOf" srcId="{7CDAB5CC-31AC-4856-9B69-E2561CF95C81}" destId="{EBC094EE-6ED4-44F9-A6E1-8D56BE28D791}" srcOrd="0" destOrd="0" presId="urn:microsoft.com/office/officeart/2008/layout/VerticalCurvedList"/>
    <dgm:cxn modelId="{B96A992A-B7EB-4172-AA4A-7EADA8E0ABCC}" type="presParOf" srcId="{EBC094EE-6ED4-44F9-A6E1-8D56BE28D791}" destId="{D83FCD61-63B4-45EF-9296-F36FF959AC58}" srcOrd="0" destOrd="0" presId="urn:microsoft.com/office/officeart/2008/layout/VerticalCurvedList"/>
    <dgm:cxn modelId="{3A498EE7-370C-4626-8CDE-69419CBC7DD2}" type="presParOf" srcId="{D83FCD61-63B4-45EF-9296-F36FF959AC58}" destId="{34893699-58A3-4361-9831-94565D8053F3}" srcOrd="0" destOrd="0" presId="urn:microsoft.com/office/officeart/2008/layout/VerticalCurvedList"/>
    <dgm:cxn modelId="{FB02F0E0-D429-486D-BE37-AE05DC932896}" type="presParOf" srcId="{D83FCD61-63B4-45EF-9296-F36FF959AC58}" destId="{E7755891-7F37-4B43-8E9E-FDC75BEE9A01}" srcOrd="1" destOrd="0" presId="urn:microsoft.com/office/officeart/2008/layout/VerticalCurvedList"/>
    <dgm:cxn modelId="{2B900BF1-1493-4708-8E04-0CC6B3528DB3}" type="presParOf" srcId="{D83FCD61-63B4-45EF-9296-F36FF959AC58}" destId="{CCB41AE5-DDB3-42FE-81E4-6096A4C51721}" srcOrd="2" destOrd="0" presId="urn:microsoft.com/office/officeart/2008/layout/VerticalCurvedList"/>
    <dgm:cxn modelId="{DFD1FBE1-53DF-4015-9EEE-0500117022BE}" type="presParOf" srcId="{D83FCD61-63B4-45EF-9296-F36FF959AC58}" destId="{234BE09B-1E89-4C48-BF8F-6432CE56CDBC}" srcOrd="3" destOrd="0" presId="urn:microsoft.com/office/officeart/2008/layout/VerticalCurvedList"/>
    <dgm:cxn modelId="{14E9D7A3-FF0C-48C1-B2BB-5BEA974663AA}" type="presParOf" srcId="{EBC094EE-6ED4-44F9-A6E1-8D56BE28D791}" destId="{EDDA0989-7F22-42EB-B924-2935C9C5A6D4}" srcOrd="1" destOrd="0" presId="urn:microsoft.com/office/officeart/2008/layout/VerticalCurvedList"/>
    <dgm:cxn modelId="{FC96C1FF-31A3-44F6-886D-A976BE78EA81}" type="presParOf" srcId="{EBC094EE-6ED4-44F9-A6E1-8D56BE28D791}" destId="{3CAB2080-2AD0-4B0A-A1D4-C96CA9F0EFF8}" srcOrd="2" destOrd="0" presId="urn:microsoft.com/office/officeart/2008/layout/VerticalCurvedList"/>
    <dgm:cxn modelId="{40487DC1-22CD-499B-A44C-8551E4C72F9E}" type="presParOf" srcId="{3CAB2080-2AD0-4B0A-A1D4-C96CA9F0EFF8}" destId="{98A98122-BCD0-40F3-A499-5765C76F0B86}" srcOrd="0" destOrd="0" presId="urn:microsoft.com/office/officeart/2008/layout/VerticalCurvedList"/>
    <dgm:cxn modelId="{EBB8236F-DD2A-49B5-A5A2-A6D28B4EE037}" type="presParOf" srcId="{EBC094EE-6ED4-44F9-A6E1-8D56BE28D791}" destId="{24F702B3-70A7-44A4-93CE-0C3B4E1629F7}" srcOrd="3" destOrd="0" presId="urn:microsoft.com/office/officeart/2008/layout/VerticalCurvedList"/>
    <dgm:cxn modelId="{90E29360-80CA-435A-8F30-DF27C80DF84C}" type="presParOf" srcId="{EBC094EE-6ED4-44F9-A6E1-8D56BE28D791}" destId="{32229B46-7DEC-434F-BB45-FE3C091C7834}" srcOrd="4" destOrd="0" presId="urn:microsoft.com/office/officeart/2008/layout/VerticalCurvedList"/>
    <dgm:cxn modelId="{ECB60CBD-8D7F-47E7-BC80-36BA4B82D3D8}" type="presParOf" srcId="{32229B46-7DEC-434F-BB45-FE3C091C7834}" destId="{998BE0ED-640F-4692-89B7-C12BE92FBF03}" srcOrd="0" destOrd="0" presId="urn:microsoft.com/office/officeart/2008/layout/VerticalCurvedList"/>
    <dgm:cxn modelId="{1184EC1F-CC07-412D-B1A4-FC847BB3C4B5}" type="presParOf" srcId="{EBC094EE-6ED4-44F9-A6E1-8D56BE28D791}" destId="{036A9AAC-9BC6-44CB-82FC-A0665EFAC4A1}" srcOrd="5" destOrd="0" presId="urn:microsoft.com/office/officeart/2008/layout/VerticalCurvedList"/>
    <dgm:cxn modelId="{CD659832-0FC9-4913-922B-74ECE93DD618}" type="presParOf" srcId="{EBC094EE-6ED4-44F9-A6E1-8D56BE28D791}" destId="{BFC1B6E6-9C75-4644-A72F-D1DC92B53B15}" srcOrd="6" destOrd="0" presId="urn:microsoft.com/office/officeart/2008/layout/VerticalCurvedList"/>
    <dgm:cxn modelId="{732FA2B8-D199-4449-8114-109421E3F59D}" type="presParOf" srcId="{BFC1B6E6-9C75-4644-A72F-D1DC92B53B15}" destId="{E21DD61E-CE92-422C-A7A3-1A8238DAE4E3}" srcOrd="0" destOrd="0" presId="urn:microsoft.com/office/officeart/2008/layout/VerticalCurvedList"/>
    <dgm:cxn modelId="{8A464740-F501-425D-B34E-A2B4FFE935F9}" type="presParOf" srcId="{EBC094EE-6ED4-44F9-A6E1-8D56BE28D791}" destId="{9EBAD555-84C0-45B1-BC25-03F55EA8F11F}" srcOrd="7" destOrd="0" presId="urn:microsoft.com/office/officeart/2008/layout/VerticalCurvedList"/>
    <dgm:cxn modelId="{1395F949-D9E6-4EB4-A835-BFC46AAADAC5}" type="presParOf" srcId="{EBC094EE-6ED4-44F9-A6E1-8D56BE28D791}" destId="{FA78B309-52EF-4774-99BE-7BEEA3BE3C44}" srcOrd="8" destOrd="0" presId="urn:microsoft.com/office/officeart/2008/layout/VerticalCurvedList"/>
    <dgm:cxn modelId="{81394305-EB55-40BF-B377-EC34FE2CC5E0}" type="presParOf" srcId="{FA78B309-52EF-4774-99BE-7BEEA3BE3C44}" destId="{87C5E985-06D8-4DE3-9F93-6DF0D7BA8BD9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408278B-EF6C-4D77-BDB4-12373A906792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B99016BA-8884-4891-B376-49AF69DB1143}">
      <dgm:prSet phldrT="[Testo]"/>
      <dgm:spPr>
        <a:blipFill rotWithShape="1">
          <a:blip xmlns:r="http://schemas.openxmlformats.org/officeDocument/2006/relationships" r:embed="rId1"/>
          <a:stretch>
            <a:fillRect t="-6061"/>
          </a:stretch>
        </a:blipFill>
      </dgm:spPr>
      <dgm:t>
        <a:bodyPr/>
        <a:lstStyle/>
        <a:p>
          <a:r>
            <a:rPr lang="it-IT" dirty="0">
              <a:noFill/>
            </a:rPr>
            <a:t> </a:t>
          </a:r>
        </a:p>
      </dgm:t>
    </dgm:pt>
    <dgm:pt modelId="{3BEA7E40-8D58-4E7A-BED9-75904FCF74C9}" type="parTrans" cxnId="{8F25DBF8-26EA-4783-BF44-70FC9644409F}">
      <dgm:prSet/>
      <dgm:spPr/>
      <dgm:t>
        <a:bodyPr/>
        <a:lstStyle/>
        <a:p>
          <a:endParaRPr lang="it-IT"/>
        </a:p>
      </dgm:t>
    </dgm:pt>
    <dgm:pt modelId="{9E16672A-B4D4-41F3-9CFD-41C3B63F519F}" type="sibTrans" cxnId="{8F25DBF8-26EA-4783-BF44-70FC9644409F}">
      <dgm:prSet/>
      <dgm:spPr/>
      <dgm:t>
        <a:bodyPr/>
        <a:lstStyle/>
        <a:p>
          <a:endParaRPr lang="it-IT"/>
        </a:p>
      </dgm:t>
    </dgm:pt>
    <mc:AlternateContent xmlns:mc="http://schemas.openxmlformats.org/markup-compatibility/2006" xmlns:a14="http://schemas.microsoft.com/office/drawing/2010/main">
      <mc:Choice Requires="a14">
        <dgm:pt modelId="{208C73BE-3190-4C9F-8CF3-9017EF330311}">
          <dgm:prSet phldrT="[Testo]" custT="1"/>
          <dgm:spPr/>
          <dgm:t>
            <a:bodyPr/>
            <a:lstStyle/>
            <a:p>
              <a:r>
                <a:rPr lang="it-IT" sz="2200" dirty="0" smtClean="0"/>
                <a:t>Leggi di assorbimento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it-IT" sz="2200" b="0" i="1" smtClean="0">
                        <a:latin typeface="Cambria Math"/>
                      </a:rPr>
                      <m:t>𝐴</m:t>
                    </m:r>
                    <m:r>
                      <a:rPr lang="it-IT" sz="2200" b="0" i="1" smtClean="0">
                        <a:latin typeface="Cambria Math"/>
                        <a:ea typeface="Cambria Math"/>
                      </a:rPr>
                      <m:t>∩</m:t>
                    </m:r>
                    <m:d>
                      <m:dPr>
                        <m:ctrlPr>
                          <a:rPr lang="it-IT" sz="22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it-IT" sz="22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it-IT" sz="2200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2200" b="0" i="1" smtClean="0">
                        <a:latin typeface="Cambria Math"/>
                        <a:ea typeface="Cambria Math"/>
                      </a:rPr>
                      <m:t>                   </m:t>
                    </m:r>
                    <m:r>
                      <a:rPr lang="it-IT" sz="2200" b="0" i="1" smtClean="0">
                        <a:latin typeface="Cambria Math"/>
                      </a:rPr>
                      <m:t>𝐴</m:t>
                    </m:r>
                    <m:r>
                      <a:rPr lang="it-IT" sz="2200" b="0" i="1" smtClean="0"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ctrlPr>
                          <a:rPr lang="it-IT" sz="22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it-IT" sz="22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it-IT" sz="22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it-IT" sz="2200" b="0" i="1" smtClean="0">
                        <a:latin typeface="Cambria Math"/>
                        <a:ea typeface="Cambria Math"/>
                      </a:rPr>
                      <m:t>𝐴</m:t>
                    </m:r>
                  </m:oMath>
                </m:oMathPara>
              </a14:m>
              <a:endParaRPr lang="it-IT" sz="2200" dirty="0" smtClean="0"/>
            </a:p>
            <a:p>
              <a:endParaRPr lang="it-IT" sz="1700" dirty="0"/>
            </a:p>
          </dgm:t>
        </dgm:pt>
      </mc:Choice>
      <mc:Fallback xmlns="">
        <dgm:pt modelId="{208C73BE-3190-4C9F-8CF3-9017EF330311}">
          <dgm:prSet phldrT="[Testo]" custT="1"/>
          <dgm:spPr/>
          <dgm:t>
            <a:bodyPr/>
            <a:lstStyle/>
            <a:p>
              <a:r>
                <a:rPr lang="it-IT" sz="2200" dirty="0" smtClean="0"/>
                <a:t>Leggi di assorbimento</a:t>
              </a:r>
            </a:p>
            <a:p>
              <a:r>
                <a:rPr lang="it-IT" sz="2200" b="0" i="0" smtClean="0">
                  <a:latin typeface="Cambria Math"/>
                </a:rPr>
                <a:t>𝐴</a:t>
              </a:r>
              <a:r>
                <a:rPr lang="it-IT" sz="2200" b="0" i="0" smtClean="0">
                  <a:latin typeface="Cambria Math"/>
                  <a:ea typeface="Cambria Math"/>
                </a:rPr>
                <a:t>∩(𝐴∪𝐵)=𝐴                   </a:t>
              </a:r>
              <a:r>
                <a:rPr lang="it-IT" sz="2200" b="0" i="0" smtClean="0">
                  <a:latin typeface="Cambria Math"/>
                </a:rPr>
                <a:t>𝐴</a:t>
              </a:r>
              <a:r>
                <a:rPr lang="it-IT" sz="2200" b="0" i="0" smtClean="0">
                  <a:latin typeface="Cambria Math"/>
                  <a:ea typeface="Cambria Math"/>
                </a:rPr>
                <a:t>∪(𝐴∩𝐵)=𝐴</a:t>
              </a:r>
              <a:endParaRPr lang="it-IT" sz="2200" dirty="0" smtClean="0"/>
            </a:p>
            <a:p>
              <a:endParaRPr lang="it-IT" sz="1700" dirty="0"/>
            </a:p>
          </dgm:t>
        </dgm:pt>
      </mc:Fallback>
    </mc:AlternateContent>
    <dgm:pt modelId="{464888B4-BA15-4666-A492-06A0B1F968D7}" type="parTrans" cxnId="{5D45400A-0BFF-4CD8-A2D9-D5B1419CC429}">
      <dgm:prSet/>
      <dgm:spPr/>
      <dgm:t>
        <a:bodyPr/>
        <a:lstStyle/>
        <a:p>
          <a:endParaRPr lang="it-IT"/>
        </a:p>
      </dgm:t>
    </dgm:pt>
    <dgm:pt modelId="{692D5628-1C12-4635-93A4-F982357F5C35}" type="sibTrans" cxnId="{5D45400A-0BFF-4CD8-A2D9-D5B1419CC429}">
      <dgm:prSet/>
      <dgm:spPr/>
      <dgm:t>
        <a:bodyPr/>
        <a:lstStyle/>
        <a:p>
          <a:endParaRPr lang="it-IT"/>
        </a:p>
      </dgm:t>
    </dgm:pt>
    <mc:AlternateContent xmlns:mc="http://schemas.openxmlformats.org/markup-compatibility/2006" xmlns:a14="http://schemas.microsoft.com/office/drawing/2010/main">
      <mc:Choice Requires="a14">
        <dgm:pt modelId="{3C062B60-9531-4011-B568-5ACD8DBFD78A}">
          <dgm:prSet phldrT="[Testo]"/>
          <dgm:spPr/>
          <dgm:t>
            <a:bodyPr/>
            <a:lstStyle/>
            <a:p>
              <a:r>
                <a:rPr lang="it-IT" dirty="0" smtClean="0"/>
                <a:t>Proprietà distributiva dell’intersezione rispetto all’unione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it-IT" b="0" i="1" smtClean="0">
                        <a:latin typeface="Cambria Math"/>
                      </a:rPr>
                      <m:t>𝐴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∩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</m:d>
                    <m:r>
                      <a:rPr lang="it-IT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it-IT" b="0" i="1" smtClean="0">
                        <a:latin typeface="Cambria Math"/>
                        <a:ea typeface="Cambria Math"/>
                      </a:rPr>
                      <m:t>∩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</m:d>
                  </m:oMath>
                </m:oMathPara>
              </a14:m>
              <a:endParaRPr lang="it-IT" dirty="0"/>
            </a:p>
          </dgm:t>
        </dgm:pt>
      </mc:Choice>
      <mc:Fallback xmlns="">
        <dgm:pt modelId="{3C062B60-9531-4011-B568-5ACD8DBFD78A}">
          <dgm:prSet phldrT="[Testo]"/>
          <dgm:spPr/>
          <dgm:t>
            <a:bodyPr/>
            <a:lstStyle/>
            <a:p>
              <a:r>
                <a:rPr lang="it-IT" dirty="0" smtClean="0"/>
                <a:t>Proprietà distributiva dell’intersezione rispetto all’unione</a:t>
              </a:r>
            </a:p>
            <a:p>
              <a:r>
                <a:rPr lang="it-IT" b="0" i="0" smtClean="0">
                  <a:latin typeface="Cambria Math"/>
                </a:rPr>
                <a:t>𝐴</a:t>
              </a:r>
              <a:r>
                <a:rPr lang="it-IT" b="0" i="0" smtClean="0">
                  <a:latin typeface="Cambria Math"/>
                  <a:ea typeface="Cambria Math"/>
                </a:rPr>
                <a:t>∩(𝐵∪𝐶)=(𝐴∩𝐵)∩(𝐴∩𝐶)</a:t>
              </a:r>
              <a:endParaRPr lang="it-IT" dirty="0"/>
            </a:p>
          </dgm:t>
        </dgm:pt>
      </mc:Fallback>
    </mc:AlternateContent>
    <dgm:pt modelId="{F06F241D-8F42-4AC3-B89D-CBA2546AB07A}" type="parTrans" cxnId="{40FE1262-3563-4C85-9A28-E4122D7FD597}">
      <dgm:prSet/>
      <dgm:spPr/>
      <dgm:t>
        <a:bodyPr/>
        <a:lstStyle/>
        <a:p>
          <a:endParaRPr lang="it-IT"/>
        </a:p>
      </dgm:t>
    </dgm:pt>
    <dgm:pt modelId="{1264542F-E28A-401B-A492-20911CE1D5D7}" type="sibTrans" cxnId="{40FE1262-3563-4C85-9A28-E4122D7FD597}">
      <dgm:prSet/>
      <dgm:spPr/>
      <dgm:t>
        <a:bodyPr/>
        <a:lstStyle/>
        <a:p>
          <a:endParaRPr lang="it-IT"/>
        </a:p>
      </dgm:t>
    </dgm:pt>
    <mc:AlternateContent xmlns:mc="http://schemas.openxmlformats.org/markup-compatibility/2006" xmlns:a14="http://schemas.microsoft.com/office/drawing/2010/main">
      <mc:Choice Requires="a14">
        <dgm:pt modelId="{EBB381FC-8B78-4CF6-9D1F-E773C2E443D6}">
          <dgm:prSet phldrT="[Testo]"/>
          <dgm:spPr/>
          <dgm:t>
            <a:bodyPr/>
            <a:lstStyle/>
            <a:p>
              <a:r>
                <a:rPr lang="it-IT" dirty="0" smtClean="0"/>
                <a:t>Proprietà distributiva dell’unione rispetto all’intersezione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it-IT" b="0" i="1" smtClean="0">
                        <a:latin typeface="Cambria Math"/>
                      </a:rPr>
                      <m:t>𝐴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</m:d>
                    <m:r>
                      <a:rPr lang="it-IT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it-IT" b="0" i="1" smtClean="0">
                        <a:latin typeface="Cambria Math"/>
                        <a:ea typeface="Cambria Math"/>
                      </a:rPr>
                      <m:t>∩</m:t>
                    </m:r>
                    <m:d>
                      <m:dPr>
                        <m:ctrlPr>
                          <a:rPr lang="it-IT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</m:d>
                  </m:oMath>
                </m:oMathPara>
              </a14:m>
              <a:endParaRPr lang="it-IT" dirty="0"/>
            </a:p>
          </dgm:t>
        </dgm:pt>
      </mc:Choice>
      <mc:Fallback xmlns="">
        <dgm:pt modelId="{EBB381FC-8B78-4CF6-9D1F-E773C2E443D6}">
          <dgm:prSet phldrT="[Testo]"/>
          <dgm:spPr/>
          <dgm:t>
            <a:bodyPr/>
            <a:lstStyle/>
            <a:p>
              <a:r>
                <a:rPr lang="it-IT" dirty="0" smtClean="0"/>
                <a:t>Proprietà distributiva dell’unione rispetto all’intersezione</a:t>
              </a:r>
            </a:p>
            <a:p>
              <a:r>
                <a:rPr lang="it-IT" b="0" i="0" smtClean="0">
                  <a:latin typeface="Cambria Math"/>
                </a:rPr>
                <a:t>𝐴</a:t>
              </a:r>
              <a:r>
                <a:rPr lang="it-IT" b="0" i="0" smtClean="0">
                  <a:latin typeface="Cambria Math"/>
                  <a:ea typeface="Cambria Math"/>
                </a:rPr>
                <a:t>∪(𝐵∩𝐶)=(𝐴∪𝐵)∩(𝐴∪𝐶)</a:t>
              </a:r>
              <a:endParaRPr lang="it-IT" dirty="0"/>
            </a:p>
          </dgm:t>
        </dgm:pt>
      </mc:Fallback>
    </mc:AlternateContent>
    <dgm:pt modelId="{5BC2B8A9-447E-47A6-9856-32533A7B15D7}" type="parTrans" cxnId="{77611AAE-8164-4DCC-9FB9-63F429F42756}">
      <dgm:prSet/>
      <dgm:spPr/>
      <dgm:t>
        <a:bodyPr/>
        <a:lstStyle/>
        <a:p>
          <a:endParaRPr lang="it-IT"/>
        </a:p>
      </dgm:t>
    </dgm:pt>
    <dgm:pt modelId="{2093042B-DAD6-42D3-822C-1D7F5F83CD57}" type="sibTrans" cxnId="{77611AAE-8164-4DCC-9FB9-63F429F42756}">
      <dgm:prSet/>
      <dgm:spPr/>
      <dgm:t>
        <a:bodyPr/>
        <a:lstStyle/>
        <a:p>
          <a:endParaRPr lang="it-IT"/>
        </a:p>
      </dgm:t>
    </dgm:pt>
    <dgm:pt modelId="{53997752-7BCE-455C-B92E-EBE78A504383}" type="pres">
      <dgm:prSet presAssocID="{1408278B-EF6C-4D77-BDB4-12373A906792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it-IT"/>
        </a:p>
      </dgm:t>
    </dgm:pt>
    <dgm:pt modelId="{5700108B-FC4B-4323-A93B-51A87B7354AB}" type="pres">
      <dgm:prSet presAssocID="{1408278B-EF6C-4D77-BDB4-12373A906792}" presName="Name1" presStyleCnt="0"/>
      <dgm:spPr/>
    </dgm:pt>
    <dgm:pt modelId="{AA74D183-45C4-4A79-9AB7-F38AEFD5D22F}" type="pres">
      <dgm:prSet presAssocID="{1408278B-EF6C-4D77-BDB4-12373A906792}" presName="cycle" presStyleCnt="0"/>
      <dgm:spPr/>
    </dgm:pt>
    <dgm:pt modelId="{5D2DD4CD-419D-446C-B4CC-5F6F128D6820}" type="pres">
      <dgm:prSet presAssocID="{1408278B-EF6C-4D77-BDB4-12373A906792}" presName="srcNode" presStyleLbl="node1" presStyleIdx="0" presStyleCnt="4"/>
      <dgm:spPr/>
    </dgm:pt>
    <dgm:pt modelId="{86E02E47-E4A3-449E-9BAE-9778F0221865}" type="pres">
      <dgm:prSet presAssocID="{1408278B-EF6C-4D77-BDB4-12373A906792}" presName="conn" presStyleLbl="parChTrans1D2" presStyleIdx="0" presStyleCnt="1"/>
      <dgm:spPr/>
      <dgm:t>
        <a:bodyPr/>
        <a:lstStyle/>
        <a:p>
          <a:endParaRPr lang="it-IT"/>
        </a:p>
      </dgm:t>
    </dgm:pt>
    <dgm:pt modelId="{0CF3849B-E154-4DAF-B001-4A71A6EDFA2A}" type="pres">
      <dgm:prSet presAssocID="{1408278B-EF6C-4D77-BDB4-12373A906792}" presName="extraNode" presStyleLbl="node1" presStyleIdx="0" presStyleCnt="4"/>
      <dgm:spPr/>
    </dgm:pt>
    <dgm:pt modelId="{98D4D617-8FE2-43BF-BBEA-DF0BA49CE336}" type="pres">
      <dgm:prSet presAssocID="{1408278B-EF6C-4D77-BDB4-12373A906792}" presName="dstNode" presStyleLbl="node1" presStyleIdx="0" presStyleCnt="4"/>
      <dgm:spPr/>
    </dgm:pt>
    <dgm:pt modelId="{134501E1-F10E-43EB-8F5A-8FCC3AE968B2}" type="pres">
      <dgm:prSet presAssocID="{B99016BA-8884-4891-B376-49AF69DB1143}" presName="text_1" presStyleLbl="node1" presStyleIdx="0" presStyleCnt="4" custLinFactNeighborX="863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D458EADA-A1A6-43F9-AB25-38D3D9032737}" type="pres">
      <dgm:prSet presAssocID="{B99016BA-8884-4891-B376-49AF69DB1143}" presName="accent_1" presStyleCnt="0"/>
      <dgm:spPr/>
    </dgm:pt>
    <dgm:pt modelId="{C84D710E-BFDC-415E-9F27-21F870AC4B2D}" type="pres">
      <dgm:prSet presAssocID="{B99016BA-8884-4891-B376-49AF69DB1143}" presName="accentRepeatNode" presStyleLbl="solidFgAcc1" presStyleIdx="0" presStyleCnt="4"/>
      <dgm:spPr/>
    </dgm:pt>
    <dgm:pt modelId="{067B6425-5A2F-471A-8825-DA37879D7B11}" type="pres">
      <dgm:prSet presAssocID="{208C73BE-3190-4C9F-8CF3-9017EF330311}" presName="text_2" presStyleLbl="node1" presStyleIdx="1" presStyleCnt="4" custScaleY="136631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D963942-07B2-4B3D-8CCC-956250A4AAF0}" type="pres">
      <dgm:prSet presAssocID="{208C73BE-3190-4C9F-8CF3-9017EF330311}" presName="accent_2" presStyleCnt="0"/>
      <dgm:spPr/>
    </dgm:pt>
    <dgm:pt modelId="{C6F3DAFA-A145-4230-8F9A-2B8EFCA83C0F}" type="pres">
      <dgm:prSet presAssocID="{208C73BE-3190-4C9F-8CF3-9017EF330311}" presName="accentRepeatNode" presStyleLbl="solidFgAcc1" presStyleIdx="1" presStyleCnt="4"/>
      <dgm:spPr/>
    </dgm:pt>
    <dgm:pt modelId="{ED148E0A-F3BC-40FB-B391-49F38F0F4A8B}" type="pres">
      <dgm:prSet presAssocID="{3C062B60-9531-4011-B568-5ACD8DBFD78A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6178159-5B14-461B-A5F6-7A4216BC7C2E}" type="pres">
      <dgm:prSet presAssocID="{3C062B60-9531-4011-B568-5ACD8DBFD78A}" presName="accent_3" presStyleCnt="0"/>
      <dgm:spPr/>
    </dgm:pt>
    <dgm:pt modelId="{153271A3-0B4C-43ED-9604-0441FD4C98BB}" type="pres">
      <dgm:prSet presAssocID="{3C062B60-9531-4011-B568-5ACD8DBFD78A}" presName="accentRepeatNode" presStyleLbl="solidFgAcc1" presStyleIdx="2" presStyleCnt="4"/>
      <dgm:spPr/>
    </dgm:pt>
    <dgm:pt modelId="{B44E5476-E498-441C-92EA-7ACB45407056}" type="pres">
      <dgm:prSet presAssocID="{EBB381FC-8B78-4CF6-9D1F-E773C2E443D6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5AA1E1FE-908B-4C43-B352-2B5C469BC2A4}" type="pres">
      <dgm:prSet presAssocID="{EBB381FC-8B78-4CF6-9D1F-E773C2E443D6}" presName="accent_4" presStyleCnt="0"/>
      <dgm:spPr/>
    </dgm:pt>
    <dgm:pt modelId="{A5B12D97-351E-48F2-9AC4-09CDA0F15500}" type="pres">
      <dgm:prSet presAssocID="{EBB381FC-8B78-4CF6-9D1F-E773C2E443D6}" presName="accentRepeatNode" presStyleLbl="solidFgAcc1" presStyleIdx="3" presStyleCnt="4"/>
      <dgm:spPr/>
    </dgm:pt>
  </dgm:ptLst>
  <dgm:cxnLst>
    <dgm:cxn modelId="{7A66EE93-4899-4FBF-965D-BC0EBD0C0EBD}" type="presOf" srcId="{3C062B60-9531-4011-B568-5ACD8DBFD78A}" destId="{ED148E0A-F3BC-40FB-B391-49F38F0F4A8B}" srcOrd="0" destOrd="0" presId="urn:microsoft.com/office/officeart/2008/layout/VerticalCurvedList"/>
    <dgm:cxn modelId="{DD98DF96-45F9-4B08-A31C-EDD810FED824}" type="presOf" srcId="{B99016BA-8884-4891-B376-49AF69DB1143}" destId="{134501E1-F10E-43EB-8F5A-8FCC3AE968B2}" srcOrd="0" destOrd="0" presId="urn:microsoft.com/office/officeart/2008/layout/VerticalCurvedList"/>
    <dgm:cxn modelId="{40FE1262-3563-4C85-9A28-E4122D7FD597}" srcId="{1408278B-EF6C-4D77-BDB4-12373A906792}" destId="{3C062B60-9531-4011-B568-5ACD8DBFD78A}" srcOrd="2" destOrd="0" parTransId="{F06F241D-8F42-4AC3-B89D-CBA2546AB07A}" sibTransId="{1264542F-E28A-401B-A492-20911CE1D5D7}"/>
    <dgm:cxn modelId="{5D45400A-0BFF-4CD8-A2D9-D5B1419CC429}" srcId="{1408278B-EF6C-4D77-BDB4-12373A906792}" destId="{208C73BE-3190-4C9F-8CF3-9017EF330311}" srcOrd="1" destOrd="0" parTransId="{464888B4-BA15-4666-A492-06A0B1F968D7}" sibTransId="{692D5628-1C12-4635-93A4-F982357F5C35}"/>
    <dgm:cxn modelId="{8F25DBF8-26EA-4783-BF44-70FC9644409F}" srcId="{1408278B-EF6C-4D77-BDB4-12373A906792}" destId="{B99016BA-8884-4891-B376-49AF69DB1143}" srcOrd="0" destOrd="0" parTransId="{3BEA7E40-8D58-4E7A-BED9-75904FCF74C9}" sibTransId="{9E16672A-B4D4-41F3-9CFD-41C3B63F519F}"/>
    <dgm:cxn modelId="{1E5C86A1-DA91-4977-841A-D2A7D43D9B99}" type="presOf" srcId="{1408278B-EF6C-4D77-BDB4-12373A906792}" destId="{53997752-7BCE-455C-B92E-EBE78A504383}" srcOrd="0" destOrd="0" presId="urn:microsoft.com/office/officeart/2008/layout/VerticalCurvedList"/>
    <dgm:cxn modelId="{7C043B81-2BBF-4BC6-8F87-A3897589E062}" type="presOf" srcId="{9E16672A-B4D4-41F3-9CFD-41C3B63F519F}" destId="{86E02E47-E4A3-449E-9BAE-9778F0221865}" srcOrd="0" destOrd="0" presId="urn:microsoft.com/office/officeart/2008/layout/VerticalCurvedList"/>
    <dgm:cxn modelId="{77611AAE-8164-4DCC-9FB9-63F429F42756}" srcId="{1408278B-EF6C-4D77-BDB4-12373A906792}" destId="{EBB381FC-8B78-4CF6-9D1F-E773C2E443D6}" srcOrd="3" destOrd="0" parTransId="{5BC2B8A9-447E-47A6-9856-32533A7B15D7}" sibTransId="{2093042B-DAD6-42D3-822C-1D7F5F83CD57}"/>
    <dgm:cxn modelId="{CB0AD99D-669D-4D0A-ADFF-4BE08E64F4F4}" type="presOf" srcId="{208C73BE-3190-4C9F-8CF3-9017EF330311}" destId="{067B6425-5A2F-471A-8825-DA37879D7B11}" srcOrd="0" destOrd="0" presId="urn:microsoft.com/office/officeart/2008/layout/VerticalCurvedList"/>
    <dgm:cxn modelId="{623C4B26-8C5E-493B-967C-AAE2A2F0D386}" type="presOf" srcId="{EBB381FC-8B78-4CF6-9D1F-E773C2E443D6}" destId="{B44E5476-E498-441C-92EA-7ACB45407056}" srcOrd="0" destOrd="0" presId="urn:microsoft.com/office/officeart/2008/layout/VerticalCurvedList"/>
    <dgm:cxn modelId="{536967E8-74F3-4FFC-8861-0CC460028C86}" type="presParOf" srcId="{53997752-7BCE-455C-B92E-EBE78A504383}" destId="{5700108B-FC4B-4323-A93B-51A87B7354AB}" srcOrd="0" destOrd="0" presId="urn:microsoft.com/office/officeart/2008/layout/VerticalCurvedList"/>
    <dgm:cxn modelId="{05B60DC0-C1BF-40FF-8713-64CCA6F5CB77}" type="presParOf" srcId="{5700108B-FC4B-4323-A93B-51A87B7354AB}" destId="{AA74D183-45C4-4A79-9AB7-F38AEFD5D22F}" srcOrd="0" destOrd="0" presId="urn:microsoft.com/office/officeart/2008/layout/VerticalCurvedList"/>
    <dgm:cxn modelId="{C48F0005-6195-4328-9719-32D9E27110F4}" type="presParOf" srcId="{AA74D183-45C4-4A79-9AB7-F38AEFD5D22F}" destId="{5D2DD4CD-419D-446C-B4CC-5F6F128D6820}" srcOrd="0" destOrd="0" presId="urn:microsoft.com/office/officeart/2008/layout/VerticalCurvedList"/>
    <dgm:cxn modelId="{66463CC9-E28F-4DE6-90D6-126F7045D77B}" type="presParOf" srcId="{AA74D183-45C4-4A79-9AB7-F38AEFD5D22F}" destId="{86E02E47-E4A3-449E-9BAE-9778F0221865}" srcOrd="1" destOrd="0" presId="urn:microsoft.com/office/officeart/2008/layout/VerticalCurvedList"/>
    <dgm:cxn modelId="{CAB2B41E-6729-4C0A-8481-E4C25A1DC6F9}" type="presParOf" srcId="{AA74D183-45C4-4A79-9AB7-F38AEFD5D22F}" destId="{0CF3849B-E154-4DAF-B001-4A71A6EDFA2A}" srcOrd="2" destOrd="0" presId="urn:microsoft.com/office/officeart/2008/layout/VerticalCurvedList"/>
    <dgm:cxn modelId="{439603ED-3BEE-4502-9C03-64E949E432EF}" type="presParOf" srcId="{AA74D183-45C4-4A79-9AB7-F38AEFD5D22F}" destId="{98D4D617-8FE2-43BF-BBEA-DF0BA49CE336}" srcOrd="3" destOrd="0" presId="urn:microsoft.com/office/officeart/2008/layout/VerticalCurvedList"/>
    <dgm:cxn modelId="{2A5E01DC-4186-4142-9156-5087D284E2AA}" type="presParOf" srcId="{5700108B-FC4B-4323-A93B-51A87B7354AB}" destId="{134501E1-F10E-43EB-8F5A-8FCC3AE968B2}" srcOrd="1" destOrd="0" presId="urn:microsoft.com/office/officeart/2008/layout/VerticalCurvedList"/>
    <dgm:cxn modelId="{5E85362C-C8F0-466F-B4FA-79C6BEE8C8BA}" type="presParOf" srcId="{5700108B-FC4B-4323-A93B-51A87B7354AB}" destId="{D458EADA-A1A6-43F9-AB25-38D3D9032737}" srcOrd="2" destOrd="0" presId="urn:microsoft.com/office/officeart/2008/layout/VerticalCurvedList"/>
    <dgm:cxn modelId="{410B0729-DE12-485F-B78F-055F4CB1BB86}" type="presParOf" srcId="{D458EADA-A1A6-43F9-AB25-38D3D9032737}" destId="{C84D710E-BFDC-415E-9F27-21F870AC4B2D}" srcOrd="0" destOrd="0" presId="urn:microsoft.com/office/officeart/2008/layout/VerticalCurvedList"/>
    <dgm:cxn modelId="{58C18E28-EAB4-476F-A716-9794ED50C694}" type="presParOf" srcId="{5700108B-FC4B-4323-A93B-51A87B7354AB}" destId="{067B6425-5A2F-471A-8825-DA37879D7B11}" srcOrd="3" destOrd="0" presId="urn:microsoft.com/office/officeart/2008/layout/VerticalCurvedList"/>
    <dgm:cxn modelId="{0DA7726B-B731-4E9A-B797-CF807E8BC496}" type="presParOf" srcId="{5700108B-FC4B-4323-A93B-51A87B7354AB}" destId="{ED963942-07B2-4B3D-8CCC-956250A4AAF0}" srcOrd="4" destOrd="0" presId="urn:microsoft.com/office/officeart/2008/layout/VerticalCurvedList"/>
    <dgm:cxn modelId="{11357827-1281-4E63-9E14-1C71490F7D69}" type="presParOf" srcId="{ED963942-07B2-4B3D-8CCC-956250A4AAF0}" destId="{C6F3DAFA-A145-4230-8F9A-2B8EFCA83C0F}" srcOrd="0" destOrd="0" presId="urn:microsoft.com/office/officeart/2008/layout/VerticalCurvedList"/>
    <dgm:cxn modelId="{97D4BB04-347A-45D0-A649-B88DF992F5FB}" type="presParOf" srcId="{5700108B-FC4B-4323-A93B-51A87B7354AB}" destId="{ED148E0A-F3BC-40FB-B391-49F38F0F4A8B}" srcOrd="5" destOrd="0" presId="urn:microsoft.com/office/officeart/2008/layout/VerticalCurvedList"/>
    <dgm:cxn modelId="{8DDD2648-A685-4B9E-A705-0C5793B27CCF}" type="presParOf" srcId="{5700108B-FC4B-4323-A93B-51A87B7354AB}" destId="{E6178159-5B14-461B-A5F6-7A4216BC7C2E}" srcOrd="6" destOrd="0" presId="urn:microsoft.com/office/officeart/2008/layout/VerticalCurvedList"/>
    <dgm:cxn modelId="{231145D6-3204-402B-AF69-3B1401E43246}" type="presParOf" srcId="{E6178159-5B14-461B-A5F6-7A4216BC7C2E}" destId="{153271A3-0B4C-43ED-9604-0441FD4C98BB}" srcOrd="0" destOrd="0" presId="urn:microsoft.com/office/officeart/2008/layout/VerticalCurvedList"/>
    <dgm:cxn modelId="{5622BD4D-3EA9-47C4-8B0B-C47FD32B6CE9}" type="presParOf" srcId="{5700108B-FC4B-4323-A93B-51A87B7354AB}" destId="{B44E5476-E498-441C-92EA-7ACB45407056}" srcOrd="7" destOrd="0" presId="urn:microsoft.com/office/officeart/2008/layout/VerticalCurvedList"/>
    <dgm:cxn modelId="{DA54CA00-CCBC-4BAD-99AF-10FA7E9A3002}" type="presParOf" srcId="{5700108B-FC4B-4323-A93B-51A87B7354AB}" destId="{5AA1E1FE-908B-4C43-B352-2B5C469BC2A4}" srcOrd="8" destOrd="0" presId="urn:microsoft.com/office/officeart/2008/layout/VerticalCurvedList"/>
    <dgm:cxn modelId="{7C2E4984-0439-4F66-B3D5-0DC55498A319}" type="presParOf" srcId="{5AA1E1FE-908B-4C43-B352-2B5C469BC2A4}" destId="{A5B12D97-351E-48F2-9AC4-09CDA0F15500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408278B-EF6C-4D77-BDB4-12373A906792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B99016BA-8884-4891-B376-49AF69DB1143}">
      <dgm:prSet phldrT="[Testo]"/>
      <dgm:spPr>
        <a:blipFill rotWithShape="1">
          <a:blip xmlns:r="http://schemas.openxmlformats.org/officeDocument/2006/relationships" r:embed="rId1"/>
          <a:stretch>
            <a:fillRect t="-6061"/>
          </a:stretch>
        </a:blipFill>
      </dgm:spPr>
      <dgm:t>
        <a:bodyPr/>
        <a:lstStyle/>
        <a:p>
          <a:r>
            <a:rPr lang="it-IT" dirty="0">
              <a:noFill/>
            </a:rPr>
            <a:t> </a:t>
          </a:r>
        </a:p>
      </dgm:t>
    </dgm:pt>
    <dgm:pt modelId="{3BEA7E40-8D58-4E7A-BED9-75904FCF74C9}" type="parTrans" cxnId="{8F25DBF8-26EA-4783-BF44-70FC9644409F}">
      <dgm:prSet/>
      <dgm:spPr/>
      <dgm:t>
        <a:bodyPr/>
        <a:lstStyle/>
        <a:p>
          <a:endParaRPr lang="it-IT"/>
        </a:p>
      </dgm:t>
    </dgm:pt>
    <dgm:pt modelId="{9E16672A-B4D4-41F3-9CFD-41C3B63F519F}" type="sibTrans" cxnId="{8F25DBF8-26EA-4783-BF44-70FC9644409F}">
      <dgm:prSet/>
      <dgm:spPr/>
      <dgm:t>
        <a:bodyPr/>
        <a:lstStyle/>
        <a:p>
          <a:endParaRPr lang="it-IT"/>
        </a:p>
      </dgm:t>
    </dgm:pt>
    <dgm:pt modelId="{208C73BE-3190-4C9F-8CF3-9017EF330311}">
      <dgm:prSet phldrT="[Testo]" custT="1"/>
      <dgm:spPr>
        <a:blipFill rotWithShape="1">
          <a:blip xmlns:r="http://schemas.openxmlformats.org/officeDocument/2006/relationships" r:embed="rId2"/>
          <a:stretch>
            <a:fillRect t="-4878"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464888B4-BA15-4666-A492-06A0B1F968D7}" type="parTrans" cxnId="{5D45400A-0BFF-4CD8-A2D9-D5B1419CC429}">
      <dgm:prSet/>
      <dgm:spPr/>
      <dgm:t>
        <a:bodyPr/>
        <a:lstStyle/>
        <a:p>
          <a:endParaRPr lang="it-IT"/>
        </a:p>
      </dgm:t>
    </dgm:pt>
    <dgm:pt modelId="{692D5628-1C12-4635-93A4-F982357F5C35}" type="sibTrans" cxnId="{5D45400A-0BFF-4CD8-A2D9-D5B1419CC429}">
      <dgm:prSet/>
      <dgm:spPr/>
      <dgm:t>
        <a:bodyPr/>
        <a:lstStyle/>
        <a:p>
          <a:endParaRPr lang="it-IT"/>
        </a:p>
      </dgm:t>
    </dgm:pt>
    <dgm:pt modelId="{3C062B60-9531-4011-B568-5ACD8DBFD78A}">
      <dgm:prSet phldrT="[Testo]"/>
      <dgm:spPr>
        <a:blipFill rotWithShape="1">
          <a:blip xmlns:r="http://schemas.openxmlformats.org/officeDocument/2006/relationships" r:embed="rId3"/>
          <a:stretch>
            <a:fillRect t="-549" r="-914"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F06F241D-8F42-4AC3-B89D-CBA2546AB07A}" type="parTrans" cxnId="{40FE1262-3563-4C85-9A28-E4122D7FD597}">
      <dgm:prSet/>
      <dgm:spPr/>
      <dgm:t>
        <a:bodyPr/>
        <a:lstStyle/>
        <a:p>
          <a:endParaRPr lang="it-IT"/>
        </a:p>
      </dgm:t>
    </dgm:pt>
    <dgm:pt modelId="{1264542F-E28A-401B-A492-20911CE1D5D7}" type="sibTrans" cxnId="{40FE1262-3563-4C85-9A28-E4122D7FD597}">
      <dgm:prSet/>
      <dgm:spPr/>
      <dgm:t>
        <a:bodyPr/>
        <a:lstStyle/>
        <a:p>
          <a:endParaRPr lang="it-IT"/>
        </a:p>
      </dgm:t>
    </dgm:pt>
    <dgm:pt modelId="{EBB381FC-8B78-4CF6-9D1F-E773C2E443D6}">
      <dgm:prSet phldrT="[Testo]"/>
      <dgm:spPr>
        <a:blipFill rotWithShape="1">
          <a:blip xmlns:r="http://schemas.openxmlformats.org/officeDocument/2006/relationships" r:embed="rId4"/>
          <a:stretch>
            <a:fillRect t="-546"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5BC2B8A9-447E-47A6-9856-32533A7B15D7}" type="parTrans" cxnId="{77611AAE-8164-4DCC-9FB9-63F429F42756}">
      <dgm:prSet/>
      <dgm:spPr/>
      <dgm:t>
        <a:bodyPr/>
        <a:lstStyle/>
        <a:p>
          <a:endParaRPr lang="it-IT"/>
        </a:p>
      </dgm:t>
    </dgm:pt>
    <dgm:pt modelId="{2093042B-DAD6-42D3-822C-1D7F5F83CD57}" type="sibTrans" cxnId="{77611AAE-8164-4DCC-9FB9-63F429F42756}">
      <dgm:prSet/>
      <dgm:spPr/>
      <dgm:t>
        <a:bodyPr/>
        <a:lstStyle/>
        <a:p>
          <a:endParaRPr lang="it-IT"/>
        </a:p>
      </dgm:t>
    </dgm:pt>
    <dgm:pt modelId="{53997752-7BCE-455C-B92E-EBE78A504383}" type="pres">
      <dgm:prSet presAssocID="{1408278B-EF6C-4D77-BDB4-12373A906792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it-IT"/>
        </a:p>
      </dgm:t>
    </dgm:pt>
    <dgm:pt modelId="{5700108B-FC4B-4323-A93B-51A87B7354AB}" type="pres">
      <dgm:prSet presAssocID="{1408278B-EF6C-4D77-BDB4-12373A906792}" presName="Name1" presStyleCnt="0"/>
      <dgm:spPr/>
    </dgm:pt>
    <dgm:pt modelId="{AA74D183-45C4-4A79-9AB7-F38AEFD5D22F}" type="pres">
      <dgm:prSet presAssocID="{1408278B-EF6C-4D77-BDB4-12373A906792}" presName="cycle" presStyleCnt="0"/>
      <dgm:spPr/>
    </dgm:pt>
    <dgm:pt modelId="{5D2DD4CD-419D-446C-B4CC-5F6F128D6820}" type="pres">
      <dgm:prSet presAssocID="{1408278B-EF6C-4D77-BDB4-12373A906792}" presName="srcNode" presStyleLbl="node1" presStyleIdx="0" presStyleCnt="4"/>
      <dgm:spPr/>
    </dgm:pt>
    <dgm:pt modelId="{86E02E47-E4A3-449E-9BAE-9778F0221865}" type="pres">
      <dgm:prSet presAssocID="{1408278B-EF6C-4D77-BDB4-12373A906792}" presName="conn" presStyleLbl="parChTrans1D2" presStyleIdx="0" presStyleCnt="1"/>
      <dgm:spPr/>
      <dgm:t>
        <a:bodyPr/>
        <a:lstStyle/>
        <a:p>
          <a:endParaRPr lang="it-IT"/>
        </a:p>
      </dgm:t>
    </dgm:pt>
    <dgm:pt modelId="{0CF3849B-E154-4DAF-B001-4A71A6EDFA2A}" type="pres">
      <dgm:prSet presAssocID="{1408278B-EF6C-4D77-BDB4-12373A906792}" presName="extraNode" presStyleLbl="node1" presStyleIdx="0" presStyleCnt="4"/>
      <dgm:spPr/>
    </dgm:pt>
    <dgm:pt modelId="{98D4D617-8FE2-43BF-BBEA-DF0BA49CE336}" type="pres">
      <dgm:prSet presAssocID="{1408278B-EF6C-4D77-BDB4-12373A906792}" presName="dstNode" presStyleLbl="node1" presStyleIdx="0" presStyleCnt="4"/>
      <dgm:spPr/>
    </dgm:pt>
    <dgm:pt modelId="{134501E1-F10E-43EB-8F5A-8FCC3AE968B2}" type="pres">
      <dgm:prSet presAssocID="{B99016BA-8884-4891-B376-49AF69DB1143}" presName="text_1" presStyleLbl="node1" presStyleIdx="0" presStyleCnt="4" custLinFactNeighborX="863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D458EADA-A1A6-43F9-AB25-38D3D9032737}" type="pres">
      <dgm:prSet presAssocID="{B99016BA-8884-4891-B376-49AF69DB1143}" presName="accent_1" presStyleCnt="0"/>
      <dgm:spPr/>
    </dgm:pt>
    <dgm:pt modelId="{C84D710E-BFDC-415E-9F27-21F870AC4B2D}" type="pres">
      <dgm:prSet presAssocID="{B99016BA-8884-4891-B376-49AF69DB1143}" presName="accentRepeatNode" presStyleLbl="solidFgAcc1" presStyleIdx="0" presStyleCnt="4"/>
      <dgm:spPr/>
    </dgm:pt>
    <dgm:pt modelId="{067B6425-5A2F-471A-8825-DA37879D7B11}" type="pres">
      <dgm:prSet presAssocID="{208C73BE-3190-4C9F-8CF3-9017EF330311}" presName="text_2" presStyleLbl="node1" presStyleIdx="1" presStyleCnt="4" custScaleY="136631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D963942-07B2-4B3D-8CCC-956250A4AAF0}" type="pres">
      <dgm:prSet presAssocID="{208C73BE-3190-4C9F-8CF3-9017EF330311}" presName="accent_2" presStyleCnt="0"/>
      <dgm:spPr/>
    </dgm:pt>
    <dgm:pt modelId="{C6F3DAFA-A145-4230-8F9A-2B8EFCA83C0F}" type="pres">
      <dgm:prSet presAssocID="{208C73BE-3190-4C9F-8CF3-9017EF330311}" presName="accentRepeatNode" presStyleLbl="solidFgAcc1" presStyleIdx="1" presStyleCnt="4"/>
      <dgm:spPr/>
    </dgm:pt>
    <dgm:pt modelId="{ED148E0A-F3BC-40FB-B391-49F38F0F4A8B}" type="pres">
      <dgm:prSet presAssocID="{3C062B60-9531-4011-B568-5ACD8DBFD78A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6178159-5B14-461B-A5F6-7A4216BC7C2E}" type="pres">
      <dgm:prSet presAssocID="{3C062B60-9531-4011-B568-5ACD8DBFD78A}" presName="accent_3" presStyleCnt="0"/>
      <dgm:spPr/>
    </dgm:pt>
    <dgm:pt modelId="{153271A3-0B4C-43ED-9604-0441FD4C98BB}" type="pres">
      <dgm:prSet presAssocID="{3C062B60-9531-4011-B568-5ACD8DBFD78A}" presName="accentRepeatNode" presStyleLbl="solidFgAcc1" presStyleIdx="2" presStyleCnt="4"/>
      <dgm:spPr/>
    </dgm:pt>
    <dgm:pt modelId="{B44E5476-E498-441C-92EA-7ACB45407056}" type="pres">
      <dgm:prSet presAssocID="{EBB381FC-8B78-4CF6-9D1F-E773C2E443D6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5AA1E1FE-908B-4C43-B352-2B5C469BC2A4}" type="pres">
      <dgm:prSet presAssocID="{EBB381FC-8B78-4CF6-9D1F-E773C2E443D6}" presName="accent_4" presStyleCnt="0"/>
      <dgm:spPr/>
    </dgm:pt>
    <dgm:pt modelId="{A5B12D97-351E-48F2-9AC4-09CDA0F15500}" type="pres">
      <dgm:prSet presAssocID="{EBB381FC-8B78-4CF6-9D1F-E773C2E443D6}" presName="accentRepeatNode" presStyleLbl="solidFgAcc1" presStyleIdx="3" presStyleCnt="4"/>
      <dgm:spPr/>
    </dgm:pt>
  </dgm:ptLst>
  <dgm:cxnLst>
    <dgm:cxn modelId="{7A66EE93-4899-4FBF-965D-BC0EBD0C0EBD}" type="presOf" srcId="{3C062B60-9531-4011-B568-5ACD8DBFD78A}" destId="{ED148E0A-F3BC-40FB-B391-49F38F0F4A8B}" srcOrd="0" destOrd="0" presId="urn:microsoft.com/office/officeart/2008/layout/VerticalCurvedList"/>
    <dgm:cxn modelId="{DD98DF96-45F9-4B08-A31C-EDD810FED824}" type="presOf" srcId="{B99016BA-8884-4891-B376-49AF69DB1143}" destId="{134501E1-F10E-43EB-8F5A-8FCC3AE968B2}" srcOrd="0" destOrd="0" presId="urn:microsoft.com/office/officeart/2008/layout/VerticalCurvedList"/>
    <dgm:cxn modelId="{40FE1262-3563-4C85-9A28-E4122D7FD597}" srcId="{1408278B-EF6C-4D77-BDB4-12373A906792}" destId="{3C062B60-9531-4011-B568-5ACD8DBFD78A}" srcOrd="2" destOrd="0" parTransId="{F06F241D-8F42-4AC3-B89D-CBA2546AB07A}" sibTransId="{1264542F-E28A-401B-A492-20911CE1D5D7}"/>
    <dgm:cxn modelId="{5D45400A-0BFF-4CD8-A2D9-D5B1419CC429}" srcId="{1408278B-EF6C-4D77-BDB4-12373A906792}" destId="{208C73BE-3190-4C9F-8CF3-9017EF330311}" srcOrd="1" destOrd="0" parTransId="{464888B4-BA15-4666-A492-06A0B1F968D7}" sibTransId="{692D5628-1C12-4635-93A4-F982357F5C35}"/>
    <dgm:cxn modelId="{8F25DBF8-26EA-4783-BF44-70FC9644409F}" srcId="{1408278B-EF6C-4D77-BDB4-12373A906792}" destId="{B99016BA-8884-4891-B376-49AF69DB1143}" srcOrd="0" destOrd="0" parTransId="{3BEA7E40-8D58-4E7A-BED9-75904FCF74C9}" sibTransId="{9E16672A-B4D4-41F3-9CFD-41C3B63F519F}"/>
    <dgm:cxn modelId="{1E5C86A1-DA91-4977-841A-D2A7D43D9B99}" type="presOf" srcId="{1408278B-EF6C-4D77-BDB4-12373A906792}" destId="{53997752-7BCE-455C-B92E-EBE78A504383}" srcOrd="0" destOrd="0" presId="urn:microsoft.com/office/officeart/2008/layout/VerticalCurvedList"/>
    <dgm:cxn modelId="{7C043B81-2BBF-4BC6-8F87-A3897589E062}" type="presOf" srcId="{9E16672A-B4D4-41F3-9CFD-41C3B63F519F}" destId="{86E02E47-E4A3-449E-9BAE-9778F0221865}" srcOrd="0" destOrd="0" presId="urn:microsoft.com/office/officeart/2008/layout/VerticalCurvedList"/>
    <dgm:cxn modelId="{CB0AD99D-669D-4D0A-ADFF-4BE08E64F4F4}" type="presOf" srcId="{208C73BE-3190-4C9F-8CF3-9017EF330311}" destId="{067B6425-5A2F-471A-8825-DA37879D7B11}" srcOrd="0" destOrd="0" presId="urn:microsoft.com/office/officeart/2008/layout/VerticalCurvedList"/>
    <dgm:cxn modelId="{77611AAE-8164-4DCC-9FB9-63F429F42756}" srcId="{1408278B-EF6C-4D77-BDB4-12373A906792}" destId="{EBB381FC-8B78-4CF6-9D1F-E773C2E443D6}" srcOrd="3" destOrd="0" parTransId="{5BC2B8A9-447E-47A6-9856-32533A7B15D7}" sibTransId="{2093042B-DAD6-42D3-822C-1D7F5F83CD57}"/>
    <dgm:cxn modelId="{623C4B26-8C5E-493B-967C-AAE2A2F0D386}" type="presOf" srcId="{EBB381FC-8B78-4CF6-9D1F-E773C2E443D6}" destId="{B44E5476-E498-441C-92EA-7ACB45407056}" srcOrd="0" destOrd="0" presId="urn:microsoft.com/office/officeart/2008/layout/VerticalCurvedList"/>
    <dgm:cxn modelId="{536967E8-74F3-4FFC-8861-0CC460028C86}" type="presParOf" srcId="{53997752-7BCE-455C-B92E-EBE78A504383}" destId="{5700108B-FC4B-4323-A93B-51A87B7354AB}" srcOrd="0" destOrd="0" presId="urn:microsoft.com/office/officeart/2008/layout/VerticalCurvedList"/>
    <dgm:cxn modelId="{05B60DC0-C1BF-40FF-8713-64CCA6F5CB77}" type="presParOf" srcId="{5700108B-FC4B-4323-A93B-51A87B7354AB}" destId="{AA74D183-45C4-4A79-9AB7-F38AEFD5D22F}" srcOrd="0" destOrd="0" presId="urn:microsoft.com/office/officeart/2008/layout/VerticalCurvedList"/>
    <dgm:cxn modelId="{C48F0005-6195-4328-9719-32D9E27110F4}" type="presParOf" srcId="{AA74D183-45C4-4A79-9AB7-F38AEFD5D22F}" destId="{5D2DD4CD-419D-446C-B4CC-5F6F128D6820}" srcOrd="0" destOrd="0" presId="urn:microsoft.com/office/officeart/2008/layout/VerticalCurvedList"/>
    <dgm:cxn modelId="{66463CC9-E28F-4DE6-90D6-126F7045D77B}" type="presParOf" srcId="{AA74D183-45C4-4A79-9AB7-F38AEFD5D22F}" destId="{86E02E47-E4A3-449E-9BAE-9778F0221865}" srcOrd="1" destOrd="0" presId="urn:microsoft.com/office/officeart/2008/layout/VerticalCurvedList"/>
    <dgm:cxn modelId="{CAB2B41E-6729-4C0A-8481-E4C25A1DC6F9}" type="presParOf" srcId="{AA74D183-45C4-4A79-9AB7-F38AEFD5D22F}" destId="{0CF3849B-E154-4DAF-B001-4A71A6EDFA2A}" srcOrd="2" destOrd="0" presId="urn:microsoft.com/office/officeart/2008/layout/VerticalCurvedList"/>
    <dgm:cxn modelId="{439603ED-3BEE-4502-9C03-64E949E432EF}" type="presParOf" srcId="{AA74D183-45C4-4A79-9AB7-F38AEFD5D22F}" destId="{98D4D617-8FE2-43BF-BBEA-DF0BA49CE336}" srcOrd="3" destOrd="0" presId="urn:microsoft.com/office/officeart/2008/layout/VerticalCurvedList"/>
    <dgm:cxn modelId="{2A5E01DC-4186-4142-9156-5087D284E2AA}" type="presParOf" srcId="{5700108B-FC4B-4323-A93B-51A87B7354AB}" destId="{134501E1-F10E-43EB-8F5A-8FCC3AE968B2}" srcOrd="1" destOrd="0" presId="urn:microsoft.com/office/officeart/2008/layout/VerticalCurvedList"/>
    <dgm:cxn modelId="{5E85362C-C8F0-466F-B4FA-79C6BEE8C8BA}" type="presParOf" srcId="{5700108B-FC4B-4323-A93B-51A87B7354AB}" destId="{D458EADA-A1A6-43F9-AB25-38D3D9032737}" srcOrd="2" destOrd="0" presId="urn:microsoft.com/office/officeart/2008/layout/VerticalCurvedList"/>
    <dgm:cxn modelId="{410B0729-DE12-485F-B78F-055F4CB1BB86}" type="presParOf" srcId="{D458EADA-A1A6-43F9-AB25-38D3D9032737}" destId="{C84D710E-BFDC-415E-9F27-21F870AC4B2D}" srcOrd="0" destOrd="0" presId="urn:microsoft.com/office/officeart/2008/layout/VerticalCurvedList"/>
    <dgm:cxn modelId="{58C18E28-EAB4-476F-A716-9794ED50C694}" type="presParOf" srcId="{5700108B-FC4B-4323-A93B-51A87B7354AB}" destId="{067B6425-5A2F-471A-8825-DA37879D7B11}" srcOrd="3" destOrd="0" presId="urn:microsoft.com/office/officeart/2008/layout/VerticalCurvedList"/>
    <dgm:cxn modelId="{0DA7726B-B731-4E9A-B797-CF807E8BC496}" type="presParOf" srcId="{5700108B-FC4B-4323-A93B-51A87B7354AB}" destId="{ED963942-07B2-4B3D-8CCC-956250A4AAF0}" srcOrd="4" destOrd="0" presId="urn:microsoft.com/office/officeart/2008/layout/VerticalCurvedList"/>
    <dgm:cxn modelId="{11357827-1281-4E63-9E14-1C71490F7D69}" type="presParOf" srcId="{ED963942-07B2-4B3D-8CCC-956250A4AAF0}" destId="{C6F3DAFA-A145-4230-8F9A-2B8EFCA83C0F}" srcOrd="0" destOrd="0" presId="urn:microsoft.com/office/officeart/2008/layout/VerticalCurvedList"/>
    <dgm:cxn modelId="{97D4BB04-347A-45D0-A649-B88DF992F5FB}" type="presParOf" srcId="{5700108B-FC4B-4323-A93B-51A87B7354AB}" destId="{ED148E0A-F3BC-40FB-B391-49F38F0F4A8B}" srcOrd="5" destOrd="0" presId="urn:microsoft.com/office/officeart/2008/layout/VerticalCurvedList"/>
    <dgm:cxn modelId="{8DDD2648-A685-4B9E-A705-0C5793B27CCF}" type="presParOf" srcId="{5700108B-FC4B-4323-A93B-51A87B7354AB}" destId="{E6178159-5B14-461B-A5F6-7A4216BC7C2E}" srcOrd="6" destOrd="0" presId="urn:microsoft.com/office/officeart/2008/layout/VerticalCurvedList"/>
    <dgm:cxn modelId="{231145D6-3204-402B-AF69-3B1401E43246}" type="presParOf" srcId="{E6178159-5B14-461B-A5F6-7A4216BC7C2E}" destId="{153271A3-0B4C-43ED-9604-0441FD4C98BB}" srcOrd="0" destOrd="0" presId="urn:microsoft.com/office/officeart/2008/layout/VerticalCurvedList"/>
    <dgm:cxn modelId="{5622BD4D-3EA9-47C4-8B0B-C47FD32B6CE9}" type="presParOf" srcId="{5700108B-FC4B-4323-A93B-51A87B7354AB}" destId="{B44E5476-E498-441C-92EA-7ACB45407056}" srcOrd="7" destOrd="0" presId="urn:microsoft.com/office/officeart/2008/layout/VerticalCurvedList"/>
    <dgm:cxn modelId="{DA54CA00-CCBC-4BAD-99AF-10FA7E9A3002}" type="presParOf" srcId="{5700108B-FC4B-4323-A93B-51A87B7354AB}" destId="{5AA1E1FE-908B-4C43-B352-2B5C469BC2A4}" srcOrd="8" destOrd="0" presId="urn:microsoft.com/office/officeart/2008/layout/VerticalCurvedList"/>
    <dgm:cxn modelId="{7C2E4984-0439-4F66-B3D5-0DC55498A319}" type="presParOf" srcId="{5AA1E1FE-908B-4C43-B352-2B5C469BC2A4}" destId="{A5B12D97-351E-48F2-9AC4-09CDA0F15500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6FF5ED-400B-456B-93A9-194159D15AB4}">
      <dsp:nvSpPr>
        <dsp:cNvPr id="0" name=""/>
        <dsp:cNvSpPr/>
      </dsp:nvSpPr>
      <dsp:spPr>
        <a:xfrm>
          <a:off x="0" y="174396"/>
          <a:ext cx="4219262" cy="4219262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6EA96F8-19D9-4EFF-9FC4-5E204866EA04}">
      <dsp:nvSpPr>
        <dsp:cNvPr id="0" name=""/>
        <dsp:cNvSpPr/>
      </dsp:nvSpPr>
      <dsp:spPr>
        <a:xfrm>
          <a:off x="2109631" y="174396"/>
          <a:ext cx="4922472" cy="421926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400" kern="1200" dirty="0" smtClean="0"/>
            <a:t>Intersezione</a:t>
          </a:r>
          <a:endParaRPr lang="it-IT" sz="3400" kern="1200" dirty="0"/>
        </a:p>
      </dsp:txBody>
      <dsp:txXfrm>
        <a:off x="2109631" y="174396"/>
        <a:ext cx="4922472" cy="896593"/>
      </dsp:txXfrm>
    </dsp:sp>
    <dsp:sp modelId="{01FD03C6-03DA-4BDA-BB58-517804EADB26}">
      <dsp:nvSpPr>
        <dsp:cNvPr id="0" name=""/>
        <dsp:cNvSpPr/>
      </dsp:nvSpPr>
      <dsp:spPr>
        <a:xfrm>
          <a:off x="553778" y="1070990"/>
          <a:ext cx="3111706" cy="3111706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01B5BA-D402-4A67-B769-7D363CDEB4D0}">
      <dsp:nvSpPr>
        <dsp:cNvPr id="0" name=""/>
        <dsp:cNvSpPr/>
      </dsp:nvSpPr>
      <dsp:spPr>
        <a:xfrm>
          <a:off x="2109631" y="1070990"/>
          <a:ext cx="4922472" cy="3111706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400" kern="1200" dirty="0" smtClean="0"/>
            <a:t>Unione</a:t>
          </a:r>
          <a:endParaRPr lang="it-IT" sz="3400" kern="1200" dirty="0"/>
        </a:p>
      </dsp:txBody>
      <dsp:txXfrm>
        <a:off x="2109631" y="1070990"/>
        <a:ext cx="4922472" cy="896593"/>
      </dsp:txXfrm>
    </dsp:sp>
    <dsp:sp modelId="{497929E7-2983-49C6-BAF9-98CD2E74F439}">
      <dsp:nvSpPr>
        <dsp:cNvPr id="0" name=""/>
        <dsp:cNvSpPr/>
      </dsp:nvSpPr>
      <dsp:spPr>
        <a:xfrm>
          <a:off x="1107556" y="1967583"/>
          <a:ext cx="2004149" cy="2004149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FAB7742-BBF4-45D9-B68F-201D1D61CB12}">
      <dsp:nvSpPr>
        <dsp:cNvPr id="0" name=""/>
        <dsp:cNvSpPr/>
      </dsp:nvSpPr>
      <dsp:spPr>
        <a:xfrm>
          <a:off x="2109631" y="1967583"/>
          <a:ext cx="4922472" cy="200414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400" kern="1200" dirty="0" smtClean="0"/>
            <a:t>Differenza</a:t>
          </a:r>
          <a:endParaRPr lang="it-IT" sz="3400" kern="1200" dirty="0"/>
        </a:p>
      </dsp:txBody>
      <dsp:txXfrm>
        <a:off x="2109631" y="1967583"/>
        <a:ext cx="4922472" cy="896593"/>
      </dsp:txXfrm>
    </dsp:sp>
    <dsp:sp modelId="{9E71B311-C0F1-4D06-8EAC-F430685BBD22}">
      <dsp:nvSpPr>
        <dsp:cNvPr id="0" name=""/>
        <dsp:cNvSpPr/>
      </dsp:nvSpPr>
      <dsp:spPr>
        <a:xfrm>
          <a:off x="1661334" y="2864176"/>
          <a:ext cx="896593" cy="896593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2B2A5EF-E0DB-468A-BB69-28C21DA29090}">
      <dsp:nvSpPr>
        <dsp:cNvPr id="0" name=""/>
        <dsp:cNvSpPr/>
      </dsp:nvSpPr>
      <dsp:spPr>
        <a:xfrm>
          <a:off x="2109631" y="2864176"/>
          <a:ext cx="4922472" cy="896593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400" kern="1200" dirty="0" smtClean="0"/>
            <a:t>Prodotto cartesiano</a:t>
          </a:r>
          <a:endParaRPr lang="it-IT" sz="3400" kern="1200" dirty="0"/>
        </a:p>
      </dsp:txBody>
      <dsp:txXfrm>
        <a:off x="2109631" y="2864176"/>
        <a:ext cx="4922472" cy="89659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755891-7F37-4B43-8E9E-FDC75BEE9A01}">
      <dsp:nvSpPr>
        <dsp:cNvPr id="0" name=""/>
        <dsp:cNvSpPr/>
      </dsp:nvSpPr>
      <dsp:spPr>
        <a:xfrm>
          <a:off x="-6157027" y="-941978"/>
          <a:ext cx="7329181" cy="7329181"/>
        </a:xfrm>
        <a:prstGeom prst="blockArc">
          <a:avLst>
            <a:gd name="adj1" fmla="val 18900000"/>
            <a:gd name="adj2" fmla="val 2700000"/>
            <a:gd name="adj3" fmla="val 295"/>
          </a:avLst>
        </a:prstGeom>
        <a:noFill/>
        <a:ln w="55000" cap="flat" cmpd="thickThin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DA0989-7F22-42EB-B924-2935C9C5A6D4}">
      <dsp:nvSpPr>
        <dsp:cNvPr id="0" name=""/>
        <dsp:cNvSpPr/>
      </dsp:nvSpPr>
      <dsp:spPr>
        <a:xfrm>
          <a:off x="613452" y="418628"/>
          <a:ext cx="6654361" cy="837693"/>
        </a:xfrm>
        <a:prstGeom prst="rect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4919" tIns="91440" rIns="91440" bIns="9144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600" kern="1200">
              <a:noFill/>
            </a:rPr>
            <a:t> </a:t>
          </a:r>
        </a:p>
      </dsp:txBody>
      <dsp:txXfrm>
        <a:off x="613452" y="418628"/>
        <a:ext cx="6654361" cy="837693"/>
      </dsp:txXfrm>
    </dsp:sp>
    <dsp:sp modelId="{98A98122-BCD0-40F3-A499-5765C76F0B86}">
      <dsp:nvSpPr>
        <dsp:cNvPr id="0" name=""/>
        <dsp:cNvSpPr/>
      </dsp:nvSpPr>
      <dsp:spPr>
        <a:xfrm>
          <a:off x="89894" y="313917"/>
          <a:ext cx="1047116" cy="104711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4F702B3-70A7-44A4-93CE-0C3B4E1629F7}">
      <dsp:nvSpPr>
        <dsp:cNvPr id="0" name=""/>
        <dsp:cNvSpPr/>
      </dsp:nvSpPr>
      <dsp:spPr>
        <a:xfrm>
          <a:off x="1093721" y="1675386"/>
          <a:ext cx="6174092" cy="837693"/>
        </a:xfrm>
        <a:prstGeom prst="rect">
          <a:avLst/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4919" tIns="91440" rIns="91440" bIns="9144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600" kern="1200">
              <a:noFill/>
            </a:rPr>
            <a:t> </a:t>
          </a:r>
        </a:p>
      </dsp:txBody>
      <dsp:txXfrm>
        <a:off x="1093721" y="1675386"/>
        <a:ext cx="6174092" cy="837693"/>
      </dsp:txXfrm>
    </dsp:sp>
    <dsp:sp modelId="{998BE0ED-640F-4692-89B7-C12BE92FBF03}">
      <dsp:nvSpPr>
        <dsp:cNvPr id="0" name=""/>
        <dsp:cNvSpPr/>
      </dsp:nvSpPr>
      <dsp:spPr>
        <a:xfrm>
          <a:off x="570163" y="1570674"/>
          <a:ext cx="1047116" cy="104711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36A9AAC-9BC6-44CB-82FC-A0665EFAC4A1}">
      <dsp:nvSpPr>
        <dsp:cNvPr id="0" name=""/>
        <dsp:cNvSpPr/>
      </dsp:nvSpPr>
      <dsp:spPr>
        <a:xfrm>
          <a:off x="1093721" y="2932144"/>
          <a:ext cx="6174092" cy="837693"/>
        </a:xfrm>
        <a:prstGeom prst="rect">
          <a:avLst/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4919" tIns="91440" rIns="91440" bIns="9144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600" kern="1200">
              <a:noFill/>
            </a:rPr>
            <a:t> </a:t>
          </a:r>
        </a:p>
      </dsp:txBody>
      <dsp:txXfrm>
        <a:off x="1093721" y="2932144"/>
        <a:ext cx="6174092" cy="837693"/>
      </dsp:txXfrm>
    </dsp:sp>
    <dsp:sp modelId="{E21DD61E-CE92-422C-A7A3-1A8238DAE4E3}">
      <dsp:nvSpPr>
        <dsp:cNvPr id="0" name=""/>
        <dsp:cNvSpPr/>
      </dsp:nvSpPr>
      <dsp:spPr>
        <a:xfrm>
          <a:off x="570163" y="2827432"/>
          <a:ext cx="1047116" cy="104711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EBAD555-84C0-45B1-BC25-03F55EA8F11F}">
      <dsp:nvSpPr>
        <dsp:cNvPr id="0" name=""/>
        <dsp:cNvSpPr/>
      </dsp:nvSpPr>
      <dsp:spPr>
        <a:xfrm>
          <a:off x="613452" y="4188901"/>
          <a:ext cx="6654361" cy="837693"/>
        </a:xfrm>
        <a:prstGeom prst="rect">
          <a:avLst/>
        </a:prstGeom>
        <a:blipFill rotWithShape="1">
          <a:blip xmlns:r="http://schemas.openxmlformats.org/officeDocument/2006/relationships" r:embed="rId4"/>
          <a:stretch>
            <a:fillRect/>
          </a:stretch>
        </a:blip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4919" tIns="91440" rIns="91440" bIns="9144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600" kern="1200">
              <a:noFill/>
            </a:rPr>
            <a:t> </a:t>
          </a:r>
        </a:p>
      </dsp:txBody>
      <dsp:txXfrm>
        <a:off x="613452" y="4188901"/>
        <a:ext cx="6654361" cy="837693"/>
      </dsp:txXfrm>
    </dsp:sp>
    <dsp:sp modelId="{87C5E985-06D8-4DE3-9F93-6DF0D7BA8BD9}">
      <dsp:nvSpPr>
        <dsp:cNvPr id="0" name=""/>
        <dsp:cNvSpPr/>
      </dsp:nvSpPr>
      <dsp:spPr>
        <a:xfrm>
          <a:off x="89894" y="4084190"/>
          <a:ext cx="1047116" cy="104711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6E02E47-E4A3-449E-9BAE-9778F0221865}">
      <dsp:nvSpPr>
        <dsp:cNvPr id="0" name=""/>
        <dsp:cNvSpPr/>
      </dsp:nvSpPr>
      <dsp:spPr>
        <a:xfrm>
          <a:off x="-7755416" y="-1184976"/>
          <a:ext cx="9227952" cy="9227952"/>
        </a:xfrm>
        <a:prstGeom prst="blockArc">
          <a:avLst>
            <a:gd name="adj1" fmla="val 18900000"/>
            <a:gd name="adj2" fmla="val 2700000"/>
            <a:gd name="adj3" fmla="val 234"/>
          </a:avLst>
        </a:prstGeom>
        <a:noFill/>
        <a:ln w="55000" cap="flat" cmpd="thickThin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4501E1-F10E-43EB-8F5A-8FCC3AE968B2}">
      <dsp:nvSpPr>
        <dsp:cNvPr id="0" name=""/>
        <dsp:cNvSpPr/>
      </dsp:nvSpPr>
      <dsp:spPr>
        <a:xfrm>
          <a:off x="838274" y="527243"/>
          <a:ext cx="7878869" cy="1055034"/>
        </a:xfrm>
        <a:prstGeom prst="rect">
          <a:avLst/>
        </a:prstGeom>
        <a:blipFill rotWithShape="1">
          <a:blip xmlns:r="http://schemas.openxmlformats.org/officeDocument/2006/relationships" r:embed="rId1"/>
          <a:stretch>
            <a:fillRect t="-6061"/>
          </a:stretch>
        </a:blip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7434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800" kern="1200" dirty="0">
              <a:noFill/>
            </a:rPr>
            <a:t> </a:t>
          </a:r>
        </a:p>
      </dsp:txBody>
      <dsp:txXfrm>
        <a:off x="838274" y="527243"/>
        <a:ext cx="7878869" cy="1055034"/>
      </dsp:txXfrm>
    </dsp:sp>
    <dsp:sp modelId="{C84D710E-BFDC-415E-9F27-21F870AC4B2D}">
      <dsp:nvSpPr>
        <dsp:cNvPr id="0" name=""/>
        <dsp:cNvSpPr/>
      </dsp:nvSpPr>
      <dsp:spPr>
        <a:xfrm>
          <a:off x="110882" y="395363"/>
          <a:ext cx="1318793" cy="13187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7B6425-5A2F-471A-8825-DA37879D7B11}">
      <dsp:nvSpPr>
        <dsp:cNvPr id="0" name=""/>
        <dsp:cNvSpPr/>
      </dsp:nvSpPr>
      <dsp:spPr>
        <a:xfrm>
          <a:off x="1375155" y="1916834"/>
          <a:ext cx="7273994" cy="144150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7434" tIns="55880" rIns="55880" bIns="55880" numCol="1" spcCol="1270" anchor="ctr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2200" kern="1200" dirty="0" smtClean="0"/>
            <a:t>Leggi di assorbimento</a:t>
          </a:r>
        </a:p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it-IT" sz="2200" b="0" i="1" kern="1200" smtClean="0">
                    <a:latin typeface="Cambria Math"/>
                  </a:rPr>
                  <m:t>𝐴</m:t>
                </m:r>
                <m:r>
                  <a:rPr lang="it-IT" sz="2200" b="0" i="1" kern="1200" smtClean="0">
                    <a:latin typeface="Cambria Math"/>
                    <a:ea typeface="Cambria Math"/>
                  </a:rPr>
                  <m:t>∩</m:t>
                </m:r>
                <m:d>
                  <m:dPr>
                    <m:ctrlPr>
                      <a:rPr lang="it-IT" sz="22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𝐵</m:t>
                    </m:r>
                  </m:e>
                </m:d>
                <m:r>
                  <a:rPr lang="it-IT" sz="2200" b="0" i="1" kern="1200" smtClean="0">
                    <a:latin typeface="Cambria Math"/>
                    <a:ea typeface="Cambria Math"/>
                  </a:rPr>
                  <m:t>=</m:t>
                </m:r>
                <m:r>
                  <a:rPr lang="it-IT" sz="2200" b="0" i="1" kern="1200" smtClean="0">
                    <a:latin typeface="Cambria Math"/>
                    <a:ea typeface="Cambria Math"/>
                  </a:rPr>
                  <m:t>𝐴</m:t>
                </m:r>
                <m:r>
                  <a:rPr lang="it-IT" sz="2200" b="0" i="1" kern="1200" smtClean="0">
                    <a:latin typeface="Cambria Math"/>
                    <a:ea typeface="Cambria Math"/>
                  </a:rPr>
                  <m:t>                   </m:t>
                </m:r>
                <m:r>
                  <a:rPr lang="it-IT" sz="2200" b="0" i="1" kern="1200" smtClean="0">
                    <a:latin typeface="Cambria Math"/>
                  </a:rPr>
                  <m:t>𝐴</m:t>
                </m:r>
                <m:r>
                  <a:rPr lang="it-IT" sz="2200" b="0" i="1" kern="1200" smtClean="0">
                    <a:latin typeface="Cambria Math"/>
                    <a:ea typeface="Cambria Math"/>
                  </a:rPr>
                  <m:t>∪</m:t>
                </m:r>
                <m:d>
                  <m:dPr>
                    <m:ctrlPr>
                      <a:rPr lang="it-IT" sz="22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it-IT" sz="2200" b="0" i="1" kern="1200" smtClean="0">
                        <a:latin typeface="Cambria Math"/>
                        <a:ea typeface="Cambria Math"/>
                      </a:rPr>
                      <m:t>𝐵</m:t>
                    </m:r>
                  </m:e>
                </m:d>
                <m:r>
                  <a:rPr lang="it-IT" sz="2200" b="0" i="1" kern="1200" smtClean="0">
                    <a:latin typeface="Cambria Math"/>
                    <a:ea typeface="Cambria Math"/>
                  </a:rPr>
                  <m:t>=</m:t>
                </m:r>
                <m:r>
                  <a:rPr lang="it-IT" sz="2200" b="0" i="1" kern="1200" smtClean="0">
                    <a:latin typeface="Cambria Math"/>
                    <a:ea typeface="Cambria Math"/>
                  </a:rPr>
                  <m:t>𝐴</m:t>
                </m:r>
              </m:oMath>
            </m:oMathPara>
          </a14:m>
          <a:endParaRPr lang="it-IT" sz="2200" kern="1200" dirty="0" smtClean="0"/>
        </a:p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it-IT" sz="1700" kern="1200" dirty="0"/>
        </a:p>
      </dsp:txBody>
      <dsp:txXfrm>
        <a:off x="1375155" y="1916834"/>
        <a:ext cx="7273994" cy="1441504"/>
      </dsp:txXfrm>
    </dsp:sp>
    <dsp:sp modelId="{C6F3DAFA-A145-4230-8F9A-2B8EFCA83C0F}">
      <dsp:nvSpPr>
        <dsp:cNvPr id="0" name=""/>
        <dsp:cNvSpPr/>
      </dsp:nvSpPr>
      <dsp:spPr>
        <a:xfrm>
          <a:off x="715758" y="1978190"/>
          <a:ext cx="1318793" cy="13187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D148E0A-F3BC-40FB-B391-49F38F0F4A8B}">
      <dsp:nvSpPr>
        <dsp:cNvPr id="0" name=""/>
        <dsp:cNvSpPr/>
      </dsp:nvSpPr>
      <dsp:spPr>
        <a:xfrm>
          <a:off x="1375155" y="3692895"/>
          <a:ext cx="7273994" cy="10550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7434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800" kern="1200" dirty="0" smtClean="0"/>
            <a:t>Proprietà distributiva dell’intersezione rispetto all’unione</a:t>
          </a:r>
        </a:p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it-IT" sz="1800" b="0" i="1" kern="1200" smtClean="0">
                    <a:latin typeface="Cambria Math"/>
                  </a:rPr>
                  <m:t>𝐴</m:t>
                </m:r>
                <m:r>
                  <a:rPr lang="it-IT" sz="1800" b="0" i="1" kern="1200" smtClean="0">
                    <a:latin typeface="Cambria Math"/>
                    <a:ea typeface="Cambria Math"/>
                  </a:rPr>
                  <m:t>∩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𝐶</m:t>
                    </m:r>
                  </m:e>
                </m:d>
                <m:r>
                  <a:rPr lang="it-IT" sz="1800" b="0" i="1" kern="1200" smtClean="0">
                    <a:latin typeface="Cambria Math"/>
                    <a:ea typeface="Cambria Math"/>
                  </a:rPr>
                  <m:t>=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𝐵</m:t>
                    </m:r>
                  </m:e>
                </m:d>
                <m:r>
                  <a:rPr lang="it-IT" sz="1800" b="0" i="1" kern="1200" smtClean="0">
                    <a:latin typeface="Cambria Math"/>
                    <a:ea typeface="Cambria Math"/>
                  </a:rPr>
                  <m:t>∩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𝐶</m:t>
                    </m:r>
                  </m:e>
                </m:d>
              </m:oMath>
            </m:oMathPara>
          </a14:m>
          <a:endParaRPr lang="it-IT" sz="1800" kern="1200" dirty="0"/>
        </a:p>
      </dsp:txBody>
      <dsp:txXfrm>
        <a:off x="1375155" y="3692895"/>
        <a:ext cx="7273994" cy="1055034"/>
      </dsp:txXfrm>
    </dsp:sp>
    <dsp:sp modelId="{153271A3-0B4C-43ED-9604-0441FD4C98BB}">
      <dsp:nvSpPr>
        <dsp:cNvPr id="0" name=""/>
        <dsp:cNvSpPr/>
      </dsp:nvSpPr>
      <dsp:spPr>
        <a:xfrm>
          <a:off x="715758" y="3561016"/>
          <a:ext cx="1318793" cy="13187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4E5476-E498-441C-92EA-7ACB45407056}">
      <dsp:nvSpPr>
        <dsp:cNvPr id="0" name=""/>
        <dsp:cNvSpPr/>
      </dsp:nvSpPr>
      <dsp:spPr>
        <a:xfrm>
          <a:off x="770279" y="5275722"/>
          <a:ext cx="7878869" cy="10550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7434" tIns="45720" rIns="45720" bIns="4572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800" kern="1200" dirty="0" smtClean="0"/>
            <a:t>Proprietà distributiva dell’unione rispetto all’intersezione</a:t>
          </a:r>
        </a:p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it-IT" sz="1800" b="0" i="1" kern="1200" smtClean="0">
                    <a:latin typeface="Cambria Math"/>
                  </a:rPr>
                  <m:t>𝐴</m:t>
                </m:r>
                <m:r>
                  <a:rPr lang="it-IT" sz="1800" b="0" i="1" kern="1200" smtClean="0">
                    <a:latin typeface="Cambria Math"/>
                    <a:ea typeface="Cambria Math"/>
                  </a:rPr>
                  <m:t>∪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𝐶</m:t>
                    </m:r>
                  </m:e>
                </m:d>
                <m:r>
                  <a:rPr lang="it-IT" sz="1800" b="0" i="1" kern="1200" smtClean="0">
                    <a:latin typeface="Cambria Math"/>
                    <a:ea typeface="Cambria Math"/>
                  </a:rPr>
                  <m:t>=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𝐵</m:t>
                    </m:r>
                  </m:e>
                </m:d>
                <m:r>
                  <a:rPr lang="it-IT" sz="1800" b="0" i="1" kern="1200" smtClean="0">
                    <a:latin typeface="Cambria Math"/>
                    <a:ea typeface="Cambria Math"/>
                  </a:rPr>
                  <m:t>∩</m:t>
                </m:r>
                <m:d>
                  <m:dPr>
                    <m:ctrlPr>
                      <a:rPr lang="it-IT" sz="1800" b="0" i="1" kern="1200" smtClean="0">
                        <a:latin typeface="Cambria Math"/>
                        <a:ea typeface="Cambria Math"/>
                      </a:rPr>
                    </m:ctrlPr>
                  </m:dPr>
                  <m:e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sz="1800" b="0" i="1" kern="1200" smtClean="0">
                        <a:latin typeface="Cambria Math"/>
                        <a:ea typeface="Cambria Math"/>
                      </a:rPr>
                      <m:t>𝐶</m:t>
                    </m:r>
                  </m:e>
                </m:d>
              </m:oMath>
            </m:oMathPara>
          </a14:m>
          <a:endParaRPr lang="it-IT" sz="1800" kern="1200" dirty="0"/>
        </a:p>
      </dsp:txBody>
      <dsp:txXfrm>
        <a:off x="770279" y="5275722"/>
        <a:ext cx="7878869" cy="1055034"/>
      </dsp:txXfrm>
    </dsp:sp>
    <dsp:sp modelId="{A5B12D97-351E-48F2-9AC4-09CDA0F15500}">
      <dsp:nvSpPr>
        <dsp:cNvPr id="0" name=""/>
        <dsp:cNvSpPr/>
      </dsp:nvSpPr>
      <dsp:spPr>
        <a:xfrm>
          <a:off x="110882" y="5143842"/>
          <a:ext cx="1318793" cy="13187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D518EC9-0703-4164-818A-18452318E01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400206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F2C874E-592A-4C1C-9AD8-EAC0F2CFB22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7098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FFBB8F4-F6E0-42F0-AE28-237B494A5BDA}" type="slidenum">
              <a:rPr lang="it-IT" sz="1200" smtClean="0"/>
              <a:pPr/>
              <a:t>1</a:t>
            </a:fld>
            <a:endParaRPr lang="it-IT" sz="12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9CB72D3-6795-4494-96F7-2002554B4FC1}" type="slidenum">
              <a:rPr lang="it-IT" sz="1200" smtClean="0"/>
              <a:pPr/>
              <a:t>10</a:t>
            </a:fld>
            <a:endParaRPr lang="it-IT" sz="120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081BA37-A7ED-460D-9DCB-074E7EBCC281}" type="slidenum">
              <a:rPr lang="it-IT" sz="1200" smtClean="0"/>
              <a:pPr/>
              <a:t>11</a:t>
            </a:fld>
            <a:endParaRPr lang="it-IT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E9C3DF6-FE7E-45C5-8992-43C00F7B9000}" type="slidenum">
              <a:rPr lang="it-IT" sz="1200" smtClean="0"/>
              <a:pPr/>
              <a:t>12</a:t>
            </a:fld>
            <a:endParaRPr lang="it-IT" sz="120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6B2752-4329-433F-9A31-35337FCB61C0}" type="slidenum">
              <a:rPr lang="it-IT" sz="1200" smtClean="0"/>
              <a:pPr/>
              <a:t>13</a:t>
            </a:fld>
            <a:endParaRPr lang="it-IT" sz="1200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751D559-75DF-47C9-9099-01970B805AD6}" type="slidenum">
              <a:rPr lang="it-IT" sz="1200" smtClean="0"/>
              <a:pPr/>
              <a:t>14</a:t>
            </a:fld>
            <a:endParaRPr lang="it-IT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F68C47C-06BE-4986-A0C6-C319F9638397}" type="slidenum">
              <a:rPr lang="it-IT" sz="1200" smtClean="0"/>
              <a:pPr/>
              <a:t>15</a:t>
            </a:fld>
            <a:endParaRPr lang="it-IT" sz="12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E179429-48A8-4ACC-84DC-949E2F3D9F5D}" type="slidenum">
              <a:rPr lang="it-IT" sz="1200" smtClean="0"/>
              <a:pPr/>
              <a:t>16</a:t>
            </a:fld>
            <a:endParaRPr lang="it-IT" sz="120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59F416-8B0E-495D-AECB-DBE2F1F3EB26}" type="slidenum">
              <a:rPr lang="it-IT" sz="1200" smtClean="0"/>
              <a:pPr/>
              <a:t>17</a:t>
            </a:fld>
            <a:endParaRPr lang="it-IT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544107C-15D2-49A9-826E-31788B5B6144}" type="slidenum">
              <a:rPr lang="it-IT" sz="1200" smtClean="0"/>
              <a:pPr/>
              <a:t>18</a:t>
            </a:fld>
            <a:endParaRPr lang="it-IT" sz="1200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EEC5892-3A35-45AF-8123-76BE942D55CC}" type="slidenum">
              <a:rPr lang="it-IT" sz="1200" smtClean="0"/>
              <a:pPr/>
              <a:t>19</a:t>
            </a:fld>
            <a:endParaRPr lang="it-IT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E106FBA-8757-4E86-8550-49253347BC09}" type="slidenum">
              <a:rPr lang="it-IT" sz="1200" smtClean="0"/>
              <a:pPr/>
              <a:t>2</a:t>
            </a:fld>
            <a:endParaRPr lang="it-IT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2769989-43E7-4B48-B52E-B83460AF5613}" type="slidenum">
              <a:rPr lang="it-IT" sz="1200" smtClean="0"/>
              <a:pPr/>
              <a:t>20</a:t>
            </a:fld>
            <a:endParaRPr lang="it-IT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A7E9AC3-A739-42A9-98EF-66F7DA6134E9}" type="slidenum">
              <a:rPr lang="it-IT" sz="1200" smtClean="0"/>
              <a:pPr/>
              <a:t>22</a:t>
            </a:fld>
            <a:endParaRPr lang="it-IT" sz="1200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5BC7754-25F9-4CA8-9447-784908D8E86A}" type="slidenum">
              <a:rPr lang="it-IT" sz="1200" smtClean="0"/>
              <a:pPr/>
              <a:t>23</a:t>
            </a:fld>
            <a:endParaRPr lang="it-IT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EF44331-21FF-48CA-A28F-E9EB806862D4}" type="slidenum">
              <a:rPr lang="it-IT" sz="1200" smtClean="0"/>
              <a:pPr/>
              <a:t>24</a:t>
            </a:fld>
            <a:endParaRPr lang="it-IT" sz="12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52AFD15-9FFB-4BE0-B883-0B5EE12ED0B8}" type="slidenum">
              <a:rPr lang="it-IT" sz="1200" smtClean="0"/>
              <a:pPr/>
              <a:t>25</a:t>
            </a:fld>
            <a:endParaRPr lang="it-IT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64DE12C-FA3A-48DE-A857-19FD9E9794DA}" type="slidenum">
              <a:rPr lang="it-IT" sz="1200" smtClean="0"/>
              <a:pPr/>
              <a:t>27</a:t>
            </a:fld>
            <a:endParaRPr lang="it-IT" sz="12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C2C4305-602C-4A66-820F-D17C7D32C23E}" type="slidenum">
              <a:rPr lang="it-IT" sz="1200" smtClean="0"/>
              <a:pPr/>
              <a:t>28</a:t>
            </a:fld>
            <a:endParaRPr lang="it-IT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9E35224-5265-4B33-B2FC-E13B1782BCAE}" type="slidenum">
              <a:rPr lang="it-IT" sz="1200" smtClean="0"/>
              <a:pPr/>
              <a:t>29</a:t>
            </a:fld>
            <a:endParaRPr lang="it-IT" sz="120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E8E71DE-671E-4405-A785-39A2FC481746}" type="slidenum">
              <a:rPr lang="it-IT" sz="1200" smtClean="0"/>
              <a:pPr/>
              <a:t>30</a:t>
            </a:fld>
            <a:endParaRPr lang="it-IT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132E3D1-3F63-45B0-9743-E40EA5D779CB}" type="slidenum">
              <a:rPr lang="it-IT" sz="1200" smtClean="0"/>
              <a:pPr/>
              <a:t>31</a:t>
            </a:fld>
            <a:endParaRPr lang="it-IT" sz="12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B5D5ADD-04AB-4E7F-BBDD-CB8FCDC49556}" type="slidenum">
              <a:rPr lang="it-IT" sz="1200" smtClean="0"/>
              <a:pPr/>
              <a:t>3</a:t>
            </a:fld>
            <a:endParaRPr lang="it-IT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07C3294-9714-4FB4-9C0A-30C90489B935}" type="slidenum">
              <a:rPr lang="it-IT" sz="1200" smtClean="0"/>
              <a:pPr/>
              <a:t>32</a:t>
            </a:fld>
            <a:endParaRPr lang="it-IT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672FDF3-F866-4719-B912-17D1F6BD5F0E}" type="slidenum">
              <a:rPr lang="it-IT" sz="1200" smtClean="0"/>
              <a:pPr/>
              <a:t>33</a:t>
            </a:fld>
            <a:endParaRPr lang="it-IT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3ABB207-4572-474F-8952-6F588634775D}" type="slidenum">
              <a:rPr lang="it-IT" sz="1200" smtClean="0"/>
              <a:pPr/>
              <a:t>35</a:t>
            </a:fld>
            <a:endParaRPr lang="it-IT" sz="12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70E73BC-C0B3-44C3-A932-14F0EB0E899B}" type="slidenum">
              <a:rPr lang="it-IT" sz="1200" smtClean="0"/>
              <a:pPr/>
              <a:t>4</a:t>
            </a:fld>
            <a:endParaRPr lang="it-IT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723ADD4-51C8-4960-AA16-19DF5183AE76}" type="slidenum">
              <a:rPr lang="it-IT" sz="1200" smtClean="0"/>
              <a:pPr/>
              <a:t>5</a:t>
            </a:fld>
            <a:endParaRPr lang="it-IT" sz="12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95CA8D6-AB84-4810-B551-985E45B7AA8E}" type="slidenum">
              <a:rPr lang="it-IT" sz="1200" smtClean="0"/>
              <a:pPr/>
              <a:t>6</a:t>
            </a:fld>
            <a:endParaRPr lang="it-IT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5196F93-024D-48CF-B96A-0B2CE23A96E9}" type="slidenum">
              <a:rPr lang="it-IT" sz="1200" smtClean="0"/>
              <a:pPr/>
              <a:t>7</a:t>
            </a:fld>
            <a:endParaRPr lang="it-IT" sz="1200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56B39D8-4715-42A4-976F-579E2594BA90}" type="slidenum">
              <a:rPr lang="it-IT" sz="1200" smtClean="0"/>
              <a:pPr/>
              <a:t>8</a:t>
            </a:fld>
            <a:endParaRPr lang="it-IT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A46970B-F452-4DB0-8174-C47D4582A260}" type="slidenum">
              <a:rPr lang="it-IT" sz="1200" smtClean="0"/>
              <a:pPr/>
              <a:t>9</a:t>
            </a:fld>
            <a:endParaRPr lang="it-IT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riangolo rettangolo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grpSp>
        <p:nvGrpSpPr>
          <p:cNvPr id="5" name="Gruppo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igura a mano libera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7" name="Figura a mano libera 1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8" name="Figura a mano libera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10" name="Connettore 1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olo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17" name="Sottotitolo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it-IT" smtClean="0"/>
              <a:t>Fare clic per modificare lo stile del sottotitolo dello schema</a:t>
            </a:r>
            <a:endParaRPr lang="en-US"/>
          </a:p>
        </p:txBody>
      </p:sp>
      <p:sp>
        <p:nvSpPr>
          <p:cNvPr id="11" name="Segnaposto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Segnaposto piè di pagina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egnaposto numero diapositiva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73FE30EF-2861-4519-9685-3027A7D36B5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104403"/>
      </p:ext>
    </p:extLst>
  </p:cSld>
  <p:clrMapOvr>
    <a:masterClrMapping/>
  </p:clrMapOvr>
  <p:transition spd="med"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D4DBE-C79E-49AA-AE8E-EF400CB88CE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72224"/>
      </p:ext>
    </p:extLst>
  </p:cSld>
  <p:clrMapOvr>
    <a:masterClrMapping/>
  </p:clrMapOvr>
  <p:transition spd="med"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CC968-0B17-4515-A10A-80293B38B2E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20834"/>
      </p:ext>
    </p:extLst>
  </p:cSld>
  <p:clrMapOvr>
    <a:masterClrMapping/>
  </p:clrMapOvr>
  <p:transition spd="med"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4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6094F-780C-42E0-AA4E-CC677088AC8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884632"/>
      </p:ext>
    </p:extLst>
  </p:cSld>
  <p:clrMapOvr>
    <a:masterClrMapping/>
  </p:clrMapOvr>
  <p:transition spd="med"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allone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5" name="Gallone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3ECEBEC-EC3F-425F-A0F0-89FE6F09F68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5153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8" name="Titolo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1929C08-5B4A-47BF-8E60-4F92623141A5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709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nfront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AF8E7B4-3695-42FE-8572-4FB4574822B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5906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2275B0E-A9F5-4FA4-BCD9-D74A0407906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383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CB554-C7FC-44EC-ABCB-84A75EBF485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199146"/>
      </p:ext>
    </p:extLst>
  </p:cSld>
  <p:clrMapOvr>
    <a:masterClrMapping/>
  </p:clrMapOvr>
  <p:transition spd="med"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to con didascalia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1E9366A-B1F6-4A02-A58B-F59CD1A9E01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8057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igura a mano libera 4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igura a mano libera 1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" name="Triangolo rettangolo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cxnSp>
        <p:nvCxnSpPr>
          <p:cNvPr id="8" name="Connettore 1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Gallone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0" name="Gallone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it-IT" noProof="0" smtClean="0"/>
              <a:t>Fare clic sull'icona per inserire un'immagine</a:t>
            </a:r>
            <a:endParaRPr lang="en-US" noProof="0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11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F3B5ADF0-6EBC-492B-BFD0-1768F50A600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308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igura a mano libera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27" name="Figura a mano libera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" name="Triangolo rettangolo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cxnSp>
        <p:nvCxnSpPr>
          <p:cNvPr id="15" name="Connettore 1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Segnaposto titolo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1033" name="Segnaposto testo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smtClean="0"/>
          </a:p>
        </p:txBody>
      </p:sp>
      <p:sp>
        <p:nvSpPr>
          <p:cNvPr id="10" name="Segnaposto data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Segnaposto piè di pagina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egnaposto numero diapositiva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7CD701A-45D4-4E7F-A9AF-2DCF9D3BAC3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  <p:sldLayoutId id="2147483860" r:id="rId2"/>
    <p:sldLayoutId id="2147483865" r:id="rId3"/>
    <p:sldLayoutId id="2147483866" r:id="rId4"/>
    <p:sldLayoutId id="2147483867" r:id="rId5"/>
    <p:sldLayoutId id="2147483868" r:id="rId6"/>
    <p:sldLayoutId id="2147483861" r:id="rId7"/>
    <p:sldLayoutId id="2147483869" r:id="rId8"/>
    <p:sldLayoutId id="2147483870" r:id="rId9"/>
    <p:sldLayoutId id="2147483862" r:id="rId10"/>
    <p:sldLayoutId id="2147483863" r:id="rId11"/>
  </p:sldLayoutIdLst>
  <p:transition spd="med">
    <p:dissolv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fontAlgn="base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fontAlgn="base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concetto.ht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../Temporary%20Internet%20Files/Content.IE5/67XBJKSP/operazioni_tra_insiemi4.htm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hyperlink" Target="Insiemi.ppt" TargetMode="External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3491446-ADAA-4F83-ABF9-38160B556958}" type="slidenum">
              <a:rPr lang="en-US" sz="1000"/>
              <a:pPr/>
              <a:t>1</a:t>
            </a:fld>
            <a:endParaRPr lang="en-US" sz="1000"/>
          </a:p>
        </p:txBody>
      </p:sp>
      <p:sp>
        <p:nvSpPr>
          <p:cNvPr id="9220" name="Text Box 2050"/>
          <p:cNvSpPr txBox="1">
            <a:spLocks noChangeArrowheads="1"/>
          </p:cNvSpPr>
          <p:nvPr/>
        </p:nvSpPr>
        <p:spPr bwMode="auto">
          <a:xfrm>
            <a:off x="251520" y="1556792"/>
            <a:ext cx="8712968" cy="156966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l linguaggio della Matematica: Insiemi e operazioni</a:t>
            </a:r>
          </a:p>
        </p:txBody>
      </p:sp>
      <p:sp>
        <p:nvSpPr>
          <p:cNvPr id="9222" name="Text Box 2056"/>
          <p:cNvSpPr txBox="1">
            <a:spLocks noChangeArrowheads="1"/>
          </p:cNvSpPr>
          <p:nvPr/>
        </p:nvSpPr>
        <p:spPr bwMode="auto">
          <a:xfrm>
            <a:off x="5146675" y="6321425"/>
            <a:ext cx="331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b="1">
                <a:latin typeface="Calibri" pitchFamily="34" charset="0"/>
                <a:cs typeface="Calibri" pitchFamily="34" charset="0"/>
              </a:rPr>
              <a:t>Prof. Roberto Capone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DB0A869-0966-4113-8F8A-B0BBE6DD7BE6}" type="slidenum">
              <a:rPr lang="en-US" sz="1000"/>
              <a:pPr/>
              <a:t>10</a:t>
            </a:fld>
            <a:endParaRPr lang="en-US" sz="1000"/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1219200" y="533400"/>
            <a:ext cx="7391400" cy="7620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4400" b="1" dirty="0"/>
              <a:t>1) </a:t>
            </a:r>
            <a:r>
              <a:rPr lang="it-IT" sz="4400" b="1" dirty="0">
                <a:latin typeface="Calibri" pitchFamily="34" charset="0"/>
                <a:cs typeface="Calibri" pitchFamily="34" charset="0"/>
              </a:rPr>
              <a:t>Rappresentazione tabulare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042988" y="2349500"/>
            <a:ext cx="8101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sz="2800" b="1" dirty="0">
                <a:latin typeface="Calibri" pitchFamily="34" charset="0"/>
                <a:cs typeface="Calibri" pitchFamily="34" charset="0"/>
              </a:rPr>
              <a:t>A = </a:t>
            </a:r>
            <a:r>
              <a:rPr lang="it-IT" sz="2800" dirty="0">
                <a:latin typeface="Calibri" pitchFamily="34" charset="0"/>
                <a:cs typeface="Calibri" pitchFamily="34" charset="0"/>
              </a:rPr>
              <a:t>{</a:t>
            </a:r>
            <a:r>
              <a:rPr lang="it-IT" sz="2800" b="1" dirty="0">
                <a:latin typeface="Calibri" pitchFamily="34" charset="0"/>
                <a:cs typeface="Calibri" pitchFamily="34" charset="0"/>
              </a:rPr>
              <a:t>Marta; Andrea; Matteo; Martina; Simone; Anna</a:t>
            </a:r>
            <a:r>
              <a:rPr lang="it-IT" sz="2800" dirty="0">
                <a:latin typeface="Calibri" pitchFamily="34" charset="0"/>
                <a:cs typeface="Calibri" pitchFamily="34" charset="0"/>
              </a:rPr>
              <a:t>}</a:t>
            </a:r>
          </a:p>
        </p:txBody>
      </p:sp>
      <p:sp>
        <p:nvSpPr>
          <p:cNvPr id="18437" name="AutoShape 6"/>
          <p:cNvSpPr>
            <a:spLocks noChangeArrowheads="1"/>
          </p:cNvSpPr>
          <p:nvPr/>
        </p:nvSpPr>
        <p:spPr bwMode="auto">
          <a:xfrm>
            <a:off x="1692275" y="1557338"/>
            <a:ext cx="358775" cy="792162"/>
          </a:xfrm>
          <a:prstGeom prst="curvedRightArrow">
            <a:avLst>
              <a:gd name="adj1" fmla="val 44159"/>
              <a:gd name="adj2" fmla="val 8831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1116013" y="3716338"/>
            <a:ext cx="7696200" cy="14465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4400" b="1" dirty="0">
                <a:latin typeface="Calibri" pitchFamily="34" charset="0"/>
                <a:cs typeface="Calibri" pitchFamily="34" charset="0"/>
              </a:rPr>
              <a:t>2) Rappresentazione per caratteristica</a:t>
            </a:r>
          </a:p>
        </p:txBody>
      </p:sp>
      <p:sp>
        <p:nvSpPr>
          <p:cNvPr id="18439" name="AutoShape 8"/>
          <p:cNvSpPr>
            <a:spLocks noChangeArrowheads="1"/>
          </p:cNvSpPr>
          <p:nvPr/>
        </p:nvSpPr>
        <p:spPr bwMode="auto">
          <a:xfrm>
            <a:off x="1692275" y="5445125"/>
            <a:ext cx="358775" cy="792163"/>
          </a:xfrm>
          <a:prstGeom prst="curvedRightArrow">
            <a:avLst>
              <a:gd name="adj1" fmla="val 44159"/>
              <a:gd name="adj2" fmla="val 8831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2555875" y="573405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sz="2800" b="1" dirty="0">
                <a:latin typeface="Calibri" pitchFamily="34" charset="0"/>
                <a:cs typeface="Calibri" pitchFamily="34" charset="0"/>
              </a:rPr>
              <a:t>A = </a:t>
            </a:r>
            <a:r>
              <a:rPr lang="it-IT" sz="2800" dirty="0">
                <a:latin typeface="Calibri" pitchFamily="34" charset="0"/>
                <a:cs typeface="Calibri" pitchFamily="34" charset="0"/>
              </a:rPr>
              <a:t>{</a:t>
            </a:r>
            <a:r>
              <a:rPr lang="it-IT" sz="2800" b="1" dirty="0">
                <a:latin typeface="Calibri" pitchFamily="34" charset="0"/>
                <a:cs typeface="Calibri" pitchFamily="34" charset="0"/>
              </a:rPr>
              <a:t>x </a:t>
            </a:r>
            <a:r>
              <a:rPr lang="it-IT" sz="2800" dirty="0">
                <a:latin typeface="Calibri" pitchFamily="34" charset="0"/>
                <a:cs typeface="Calibri" pitchFamily="34" charset="0"/>
              </a:rPr>
              <a:t>| </a:t>
            </a:r>
            <a:r>
              <a:rPr lang="it-IT" sz="2800" b="1" dirty="0">
                <a:latin typeface="Calibri" pitchFamily="34" charset="0"/>
                <a:cs typeface="Calibri" pitchFamily="34" charset="0"/>
              </a:rPr>
              <a:t>x è amico di Marco</a:t>
            </a:r>
            <a:r>
              <a:rPr lang="it-IT" sz="2800" dirty="0">
                <a:latin typeface="Calibri" pitchFamily="34" charset="0"/>
                <a:cs typeface="Calibri" pitchFamily="34" charset="0"/>
              </a:rPr>
              <a:t>}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50F505C-13DF-4E5C-A860-B599BFF58DF7}" type="slidenum">
              <a:rPr lang="en-US" sz="1000"/>
              <a:pPr/>
              <a:t>11</a:t>
            </a:fld>
            <a:endParaRPr lang="en-US" sz="1000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042988" y="549275"/>
            <a:ext cx="7162800" cy="144145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4400" b="1" dirty="0">
                <a:latin typeface="Calibri" pitchFamily="34" charset="0"/>
                <a:cs typeface="Calibri" pitchFamily="34" charset="0"/>
              </a:rPr>
              <a:t>3) Rappresentazione con   diagrammi di Eulero-</a:t>
            </a:r>
            <a:r>
              <a:rPr lang="it-IT" sz="4400" b="1" dirty="0" err="1">
                <a:latin typeface="Calibri" pitchFamily="34" charset="0"/>
                <a:cs typeface="Calibri" pitchFamily="34" charset="0"/>
              </a:rPr>
              <a:t>Venn</a:t>
            </a:r>
            <a:endParaRPr lang="it-IT" sz="4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460" name="Oval 2"/>
          <p:cNvSpPr>
            <a:spLocks noChangeArrowheads="1"/>
          </p:cNvSpPr>
          <p:nvPr/>
        </p:nvSpPr>
        <p:spPr bwMode="auto">
          <a:xfrm>
            <a:off x="3995738" y="2492375"/>
            <a:ext cx="4392612" cy="30956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it-IT" dirty="0">
                <a:latin typeface="Calibri" pitchFamily="34" charset="0"/>
                <a:cs typeface="Calibri" pitchFamily="34" charset="0"/>
              </a:rPr>
              <a:t>Andrea •</a:t>
            </a:r>
          </a:p>
          <a:p>
            <a:pPr algn="ctr"/>
            <a:r>
              <a:rPr lang="it-IT" dirty="0">
                <a:latin typeface="Calibri" pitchFamily="34" charset="0"/>
                <a:cs typeface="Calibri" pitchFamily="34" charset="0"/>
              </a:rPr>
              <a:t>			Matteo •</a:t>
            </a:r>
          </a:p>
          <a:p>
            <a:pPr algn="ctr"/>
            <a:r>
              <a:rPr lang="it-IT" dirty="0">
                <a:latin typeface="Calibri" pitchFamily="34" charset="0"/>
                <a:cs typeface="Calibri" pitchFamily="34" charset="0"/>
              </a:rPr>
              <a:t>Marta •</a:t>
            </a:r>
          </a:p>
          <a:p>
            <a:pPr algn="ctr"/>
            <a:r>
              <a:rPr lang="it-IT" dirty="0">
                <a:latin typeface="Calibri" pitchFamily="34" charset="0"/>
                <a:cs typeface="Calibri" pitchFamily="34" charset="0"/>
              </a:rPr>
              <a:t>	Martina •</a:t>
            </a:r>
          </a:p>
          <a:p>
            <a:pPr algn="ctr"/>
            <a:r>
              <a:rPr lang="it-IT" dirty="0">
                <a:latin typeface="Calibri" pitchFamily="34" charset="0"/>
                <a:cs typeface="Calibri" pitchFamily="34" charset="0"/>
              </a:rPr>
              <a:t>    Simone		Anna•</a:t>
            </a:r>
          </a:p>
          <a:p>
            <a:pPr algn="ctr"/>
            <a:endParaRPr lang="it-IT" dirty="0"/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4652963"/>
            <a:ext cx="4699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505CAEF-1DDD-4026-8EFD-EC3EE76114C3}" type="slidenum">
              <a:rPr lang="en-US" sz="1000"/>
              <a:pPr/>
              <a:t>12</a:t>
            </a:fld>
            <a:endParaRPr lang="en-US" sz="1000"/>
          </a:p>
        </p:txBody>
      </p:sp>
      <p:sp>
        <p:nvSpPr>
          <p:cNvPr id="17411" name="Text Box 1026"/>
          <p:cNvSpPr txBox="1">
            <a:spLocks noChangeArrowheads="1"/>
          </p:cNvSpPr>
          <p:nvPr/>
        </p:nvSpPr>
        <p:spPr bwMode="auto">
          <a:xfrm>
            <a:off x="250825" y="457200"/>
            <a:ext cx="8642350" cy="1446213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4400" dirty="0" smtClean="0">
                <a:latin typeface="Calibri" pitchFamily="34" charset="0"/>
                <a:cs typeface="Calibri" pitchFamily="34" charset="0"/>
              </a:rPr>
              <a:t>Un insieme può essere contenuto in un altro</a:t>
            </a:r>
          </a:p>
        </p:txBody>
      </p:sp>
      <p:sp>
        <p:nvSpPr>
          <p:cNvPr id="20484" name="Oval 1027"/>
          <p:cNvSpPr>
            <a:spLocks noChangeArrowheads="1"/>
          </p:cNvSpPr>
          <p:nvPr/>
        </p:nvSpPr>
        <p:spPr bwMode="auto">
          <a:xfrm>
            <a:off x="2743200" y="2209800"/>
            <a:ext cx="3962400" cy="2438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solidFill>
                <a:schemeClr val="folHlink"/>
              </a:solidFill>
            </a:endParaRPr>
          </a:p>
        </p:txBody>
      </p:sp>
      <p:sp>
        <p:nvSpPr>
          <p:cNvPr id="20485" name="Oval 1028"/>
          <p:cNvSpPr>
            <a:spLocks noChangeArrowheads="1"/>
          </p:cNvSpPr>
          <p:nvPr/>
        </p:nvSpPr>
        <p:spPr bwMode="auto">
          <a:xfrm>
            <a:off x="3886200" y="2819400"/>
            <a:ext cx="1676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0486" name="Text Box 1029"/>
          <p:cNvSpPr txBox="1">
            <a:spLocks noChangeArrowheads="1"/>
          </p:cNvSpPr>
          <p:nvPr/>
        </p:nvSpPr>
        <p:spPr bwMode="auto">
          <a:xfrm>
            <a:off x="4038600" y="2971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1</a:t>
            </a:r>
          </a:p>
        </p:txBody>
      </p:sp>
      <p:sp>
        <p:nvSpPr>
          <p:cNvPr id="20487" name="Text Box 1030"/>
          <p:cNvSpPr txBox="1">
            <a:spLocks noChangeArrowheads="1"/>
          </p:cNvSpPr>
          <p:nvPr/>
        </p:nvSpPr>
        <p:spPr bwMode="auto">
          <a:xfrm>
            <a:off x="4648200" y="31242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2</a:t>
            </a:r>
          </a:p>
        </p:txBody>
      </p:sp>
      <p:sp>
        <p:nvSpPr>
          <p:cNvPr id="20488" name="Text Box 1031"/>
          <p:cNvSpPr txBox="1">
            <a:spLocks noChangeArrowheads="1"/>
          </p:cNvSpPr>
          <p:nvPr/>
        </p:nvSpPr>
        <p:spPr bwMode="auto">
          <a:xfrm>
            <a:off x="3276600" y="2438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</a:t>
            </a:r>
            <a:r>
              <a:rPr lang="it-IT"/>
              <a:t>0</a:t>
            </a:r>
          </a:p>
        </p:txBody>
      </p:sp>
      <p:sp>
        <p:nvSpPr>
          <p:cNvPr id="20489" name="Text Box 1032"/>
          <p:cNvSpPr txBox="1">
            <a:spLocks noChangeArrowheads="1"/>
          </p:cNvSpPr>
          <p:nvPr/>
        </p:nvSpPr>
        <p:spPr bwMode="auto">
          <a:xfrm>
            <a:off x="3352800" y="3429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3</a:t>
            </a:r>
          </a:p>
        </p:txBody>
      </p:sp>
      <p:sp>
        <p:nvSpPr>
          <p:cNvPr id="20490" name="Text Box 1033"/>
          <p:cNvSpPr txBox="1">
            <a:spLocks noChangeArrowheads="1"/>
          </p:cNvSpPr>
          <p:nvPr/>
        </p:nvSpPr>
        <p:spPr bwMode="auto">
          <a:xfrm>
            <a:off x="57150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</a:t>
            </a:r>
            <a:r>
              <a:rPr lang="it-IT"/>
              <a:t>4</a:t>
            </a:r>
          </a:p>
        </p:txBody>
      </p:sp>
      <p:sp>
        <p:nvSpPr>
          <p:cNvPr id="20491" name="Text Box 1034"/>
          <p:cNvSpPr txBox="1">
            <a:spLocks noChangeArrowheads="1"/>
          </p:cNvSpPr>
          <p:nvPr/>
        </p:nvSpPr>
        <p:spPr bwMode="auto">
          <a:xfrm>
            <a:off x="4800600" y="23622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/>
              <a:t>B</a:t>
            </a:r>
          </a:p>
        </p:txBody>
      </p:sp>
      <p:sp>
        <p:nvSpPr>
          <p:cNvPr id="20492" name="Text Box 1035"/>
          <p:cNvSpPr txBox="1">
            <a:spLocks noChangeArrowheads="1"/>
          </p:cNvSpPr>
          <p:nvPr/>
        </p:nvSpPr>
        <p:spPr bwMode="auto">
          <a:xfrm>
            <a:off x="2667000" y="19954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/>
              <a:t>A</a:t>
            </a:r>
          </a:p>
        </p:txBody>
      </p:sp>
      <p:sp>
        <p:nvSpPr>
          <p:cNvPr id="22540" name="Text Box 1036"/>
          <p:cNvSpPr txBox="1">
            <a:spLocks noChangeArrowheads="1"/>
          </p:cNvSpPr>
          <p:nvPr/>
        </p:nvSpPr>
        <p:spPr bwMode="auto">
          <a:xfrm>
            <a:off x="1066800" y="4830763"/>
            <a:ext cx="7543800" cy="579437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it-IT" sz="3200" dirty="0" smtClean="0">
                <a:latin typeface="Calibri" pitchFamily="34" charset="0"/>
                <a:cs typeface="Calibri" pitchFamily="34" charset="0"/>
              </a:rPr>
              <a:t>Si dice allora che B è un sottoinsieme di A</a:t>
            </a:r>
            <a:r>
              <a:rPr lang="it-IT" sz="3200" dirty="0" smtClean="0">
                <a:solidFill>
                  <a:schemeClr val="hlink"/>
                </a:solidFill>
              </a:rPr>
              <a:t>:</a:t>
            </a:r>
          </a:p>
        </p:txBody>
      </p:sp>
      <p:sp>
        <p:nvSpPr>
          <p:cNvPr id="22541" name="Text Box 1037"/>
          <p:cNvSpPr txBox="1">
            <a:spLocks noChangeArrowheads="1"/>
          </p:cNvSpPr>
          <p:nvPr/>
        </p:nvSpPr>
        <p:spPr bwMode="auto">
          <a:xfrm>
            <a:off x="2933700" y="5562600"/>
            <a:ext cx="304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400" b="1" dirty="0">
                <a:solidFill>
                  <a:srgbClr val="7F0401"/>
                </a:solidFill>
                <a:latin typeface="Calibri" pitchFamily="34" charset="0"/>
                <a:cs typeface="Calibri" pitchFamily="34" charset="0"/>
              </a:rPr>
              <a:t>B </a:t>
            </a:r>
            <a:r>
              <a:rPr lang="it-IT" sz="4400" b="1" dirty="0">
                <a:solidFill>
                  <a:srgbClr val="7F040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 A</a:t>
            </a:r>
            <a:endParaRPr lang="it-IT" sz="44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 animBg="1" autoUpdateAnimBg="0"/>
      <p:bldP spid="2254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40200" y="1125538"/>
            <a:ext cx="4787900" cy="3441700"/>
          </a:xfrm>
          <a:noFill/>
        </p:spPr>
      </p:pic>
      <p:sp>
        <p:nvSpPr>
          <p:cNvPr id="21507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0B6CF34-FE02-4A10-916C-69E860770775}" type="slidenum">
              <a:rPr lang="en-US" sz="1000"/>
              <a:pPr/>
              <a:t>13</a:t>
            </a:fld>
            <a:endParaRPr lang="en-US" sz="10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0"/>
            <a:ext cx="777240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latin typeface="Calibri" pitchFamily="34" charset="0"/>
                <a:cs typeface="Calibri" pitchFamily="34" charset="0"/>
              </a:rPr>
              <a:t>Esempi</a:t>
            </a:r>
          </a:p>
        </p:txBody>
      </p:sp>
      <p:pic>
        <p:nvPicPr>
          <p:cNvPr id="1136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671513"/>
            <a:ext cx="3544887" cy="465137"/>
          </a:xfrm>
          <a:prstGeom prst="rect">
            <a:avLst/>
          </a:prstGeom>
          <a:ln>
            <a:noFill/>
          </a:ln>
        </p:spPr>
        <p:style>
          <a:lnRef idx="0">
            <a:scrgbClr r="0" g="0" b="0"/>
          </a:lnRef>
          <a:fillRef idx="1003">
            <a:schemeClr val="dk1"/>
          </a:fillRef>
          <a:effectRef idx="0">
            <a:scrgbClr r="0" g="0" b="0"/>
          </a:effectRef>
          <a:fontRef idx="major"/>
        </p:style>
      </p:pic>
      <p:pic>
        <p:nvPicPr>
          <p:cNvPr id="1136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12875"/>
            <a:ext cx="40036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05038"/>
            <a:ext cx="354965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624388"/>
            <a:ext cx="40671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229225"/>
            <a:ext cx="4752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4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5876925"/>
            <a:ext cx="44640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54375" y="908050"/>
            <a:ext cx="5889625" cy="4114800"/>
          </a:xfrm>
          <a:noFill/>
        </p:spPr>
      </p:pic>
      <p:sp>
        <p:nvSpPr>
          <p:cNvPr id="22531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88C71D-F407-4C75-8786-A73DD22049F2}" type="slidenum">
              <a:rPr lang="en-US" sz="1000"/>
              <a:pPr/>
              <a:t>14</a:t>
            </a:fld>
            <a:endParaRPr lang="en-US" sz="10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412081" y="0"/>
            <a:ext cx="7772400" cy="595313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it-IT" sz="4000" dirty="0" smtClean="0">
                <a:latin typeface="Calibri" pitchFamily="34" charset="0"/>
                <a:cs typeface="Calibri" pitchFamily="34" charset="0"/>
              </a:rPr>
              <a:t>Esempi</a:t>
            </a: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75"/>
            <a:ext cx="28241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3138488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6838"/>
            <a:ext cx="3094038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1163"/>
            <a:ext cx="2868613" cy="65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57788"/>
            <a:ext cx="28686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300663"/>
            <a:ext cx="12033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300663"/>
            <a:ext cx="29591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6092825"/>
            <a:ext cx="27781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6092825"/>
            <a:ext cx="1158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2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092825"/>
            <a:ext cx="1114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57338"/>
            <a:ext cx="5949950" cy="4114800"/>
          </a:xfrm>
          <a:noFill/>
        </p:spPr>
      </p:pic>
      <p:sp>
        <p:nvSpPr>
          <p:cNvPr id="23555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99FFE42-85C6-4E65-8B74-C0EF339BBD3E}" type="slidenum">
              <a:rPr lang="en-US" sz="1000"/>
              <a:pPr/>
              <a:t>15</a:t>
            </a:fld>
            <a:endParaRPr lang="en-US" sz="10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2123728" y="0"/>
            <a:ext cx="5112097" cy="668338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it-IT" sz="4000" dirty="0" smtClean="0">
                <a:latin typeface="Comic Sans MS" pitchFamily="66" charset="0"/>
              </a:rPr>
              <a:t>Esempi</a:t>
            </a: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765175"/>
            <a:ext cx="2778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773238"/>
            <a:ext cx="2824162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636838"/>
            <a:ext cx="27781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429000"/>
            <a:ext cx="27781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076700"/>
            <a:ext cx="27781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797425"/>
            <a:ext cx="174307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8CD0207-E82B-4E76-9C0B-7FD3AA4F6836}" type="slidenum">
              <a:rPr lang="en-US" sz="1000"/>
              <a:pPr/>
              <a:t>16</a:t>
            </a:fld>
            <a:endParaRPr lang="en-US" sz="10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sz="400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OPERAZIONI TRA INSIEMI</a:t>
            </a:r>
          </a:p>
        </p:txBody>
      </p:sp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858494196"/>
              </p:ext>
            </p:extLst>
          </p:nvPr>
        </p:nvGraphicFramePr>
        <p:xfrm>
          <a:off x="1043608" y="1484784"/>
          <a:ext cx="7032104" cy="45680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ACCEF49-6760-4DE4-B009-D14EBC10DEFC}" type="slidenum">
              <a:rPr lang="en-US" sz="1000"/>
              <a:pPr/>
              <a:t>17</a:t>
            </a:fld>
            <a:endParaRPr lang="en-US" sz="1000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295400" y="2895600"/>
            <a:ext cx="4648200" cy="2941638"/>
            <a:chOff x="816" y="1824"/>
            <a:chExt cx="2928" cy="1853"/>
          </a:xfrm>
        </p:grpSpPr>
        <p:graphicFrame>
          <p:nvGraphicFramePr>
            <p:cNvPr id="25609" name="Object 18"/>
            <p:cNvGraphicFramePr>
              <a:graphicFrameLocks noChangeAspect="1"/>
            </p:cNvGraphicFramePr>
            <p:nvPr/>
          </p:nvGraphicFramePr>
          <p:xfrm>
            <a:off x="816" y="1824"/>
            <a:ext cx="2880" cy="1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" name="Immagine bitmap" r:id="rId4" imgW="4514286" imgH="2905531" progId="Paint.Picture">
                    <p:embed/>
                  </p:oleObj>
                </mc:Choice>
                <mc:Fallback>
                  <p:oleObj name="Immagine bitmap" r:id="rId4" imgW="4514286" imgH="2905531" progId="Paint.Picture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24"/>
                          <a:ext cx="2880" cy="1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Text Box 25"/>
            <p:cNvSpPr txBox="1">
              <a:spLocks noChangeArrowheads="1"/>
            </p:cNvSpPr>
            <p:nvPr/>
          </p:nvSpPr>
          <p:spPr bwMode="auto">
            <a:xfrm>
              <a:off x="912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b="1"/>
                <a:t>A</a:t>
              </a:r>
            </a:p>
          </p:txBody>
        </p:sp>
        <p:sp>
          <p:nvSpPr>
            <p:cNvPr id="25611" name="Text Box 26"/>
            <p:cNvSpPr txBox="1">
              <a:spLocks noChangeArrowheads="1"/>
            </p:cNvSpPr>
            <p:nvPr/>
          </p:nvSpPr>
          <p:spPr bwMode="auto">
            <a:xfrm>
              <a:off x="3456" y="321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b="1"/>
                <a:t>B</a:t>
              </a:r>
            </a:p>
          </p:txBody>
        </p:sp>
      </p:grp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68313" y="457200"/>
            <a:ext cx="8370887" cy="18700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Si definisce </a:t>
            </a:r>
            <a:r>
              <a:rPr lang="it-IT" sz="4400" b="1" dirty="0" smtClean="0">
                <a:latin typeface="Calibri" pitchFamily="34" charset="0"/>
                <a:cs typeface="Calibri" pitchFamily="34" charset="0"/>
              </a:rPr>
              <a:t>intersezione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di due insiemi A e B, l'insieme formato dagli elementi comuni ad A e B.</a:t>
            </a:r>
          </a:p>
        </p:txBody>
      </p:sp>
      <p:pic>
        <p:nvPicPr>
          <p:cNvPr id="6166" name="Picture 22" descr="inter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657600"/>
            <a:ext cx="1219200" cy="139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5943600" y="3733800"/>
            <a:ext cx="2895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b="1" dirty="0">
                <a:latin typeface="Calibri" pitchFamily="34" charset="0"/>
                <a:cs typeface="Calibri" pitchFamily="34" charset="0"/>
              </a:rPr>
              <a:t>l’intersezione è la parte colorata</a:t>
            </a:r>
          </a:p>
        </p:txBody>
      </p:sp>
      <p:sp>
        <p:nvSpPr>
          <p:cNvPr id="6168" name="AutoShape 24"/>
          <p:cNvSpPr>
            <a:spLocks noChangeArrowheads="1"/>
          </p:cNvSpPr>
          <p:nvPr/>
        </p:nvSpPr>
        <p:spPr bwMode="auto">
          <a:xfrm flipH="1">
            <a:off x="3733800" y="2743200"/>
            <a:ext cx="3429000" cy="1981200"/>
          </a:xfrm>
          <a:custGeom>
            <a:avLst/>
            <a:gdLst>
              <a:gd name="T0" fmla="*/ 2147483647 w 21600"/>
              <a:gd name="T1" fmla="*/ 2313601 h 21600"/>
              <a:gd name="T2" fmla="*/ 2147483647 w 21600"/>
              <a:gd name="T3" fmla="*/ 2147483647 h 21600"/>
              <a:gd name="T4" fmla="*/ 2147483647 w 21600"/>
              <a:gd name="T5" fmla="*/ 126628609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949" y="10349"/>
                </a:moveTo>
                <a:cubicBezTo>
                  <a:pt x="19709" y="5470"/>
                  <a:pt x="15684" y="1639"/>
                  <a:pt x="10800" y="1639"/>
                </a:cubicBezTo>
                <a:cubicBezTo>
                  <a:pt x="5740" y="1639"/>
                  <a:pt x="1639" y="5740"/>
                  <a:pt x="1639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557" y="0"/>
                  <a:pt x="21303" y="4517"/>
                  <a:pt x="21586" y="10268"/>
                </a:cubicBezTo>
                <a:lnTo>
                  <a:pt x="24283" y="10135"/>
                </a:lnTo>
                <a:lnTo>
                  <a:pt x="20941" y="13823"/>
                </a:lnTo>
                <a:lnTo>
                  <a:pt x="17253" y="10481"/>
                </a:lnTo>
                <a:lnTo>
                  <a:pt x="19949" y="10349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3430588" y="5973763"/>
            <a:ext cx="502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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B = {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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A 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x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B</a:t>
            </a:r>
            <a:r>
              <a:rPr lang="it-IT" sz="3200" b="1" dirty="0">
                <a:solidFill>
                  <a:srgbClr val="FF0000"/>
                </a:solidFill>
              </a:rPr>
              <a:t>}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3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utoUpdateAnimBg="0"/>
      <p:bldP spid="6168" grpId="0" animBg="1"/>
      <p:bldP spid="617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48F044A-0CCA-4667-84E1-16D72BCC99AC}" type="slidenum">
              <a:rPr lang="en-US" sz="1000"/>
              <a:pPr/>
              <a:t>18</a:t>
            </a:fld>
            <a:endParaRPr lang="en-US" sz="100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250825" y="457200"/>
            <a:ext cx="8569325" cy="17541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Dati ad esempio i due insiemi</a:t>
            </a:r>
            <a:br>
              <a:rPr lang="it-IT" sz="3600" dirty="0" smtClean="0">
                <a:latin typeface="Calibri" pitchFamily="34" charset="0"/>
                <a:cs typeface="Calibri" pitchFamily="34" charset="0"/>
              </a:rPr>
            </a:br>
            <a:r>
              <a:rPr lang="it-IT" sz="3600" b="1" dirty="0" smtClean="0">
                <a:latin typeface="Calibri" pitchFamily="34" charset="0"/>
                <a:cs typeface="Calibri" pitchFamily="34" charset="0"/>
              </a:rPr>
              <a:t>A = {0,1,2,3,4}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e  </a:t>
            </a:r>
            <a:r>
              <a:rPr lang="it-IT" sz="3600" b="1" dirty="0" smtClean="0">
                <a:latin typeface="Calibri" pitchFamily="34" charset="0"/>
                <a:cs typeface="Calibri" pitchFamily="34" charset="0"/>
              </a:rPr>
              <a:t>B = {2,4,6}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, l’intersezione tra </a:t>
            </a:r>
            <a:r>
              <a:rPr lang="it-IT" sz="3600" b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e </a:t>
            </a:r>
            <a:r>
              <a:rPr lang="it-IT" sz="3600" b="1" dirty="0" smtClean="0">
                <a:latin typeface="Calibri" pitchFamily="34" charset="0"/>
                <a:cs typeface="Calibri" pitchFamily="34" charset="0"/>
              </a:rPr>
              <a:t>B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è data dal seguente insieme: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647825" y="3068638"/>
            <a:ext cx="6019800" cy="823912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4800" b="1" dirty="0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it-IT" sz="4800" b="1" dirty="0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</a:t>
            </a:r>
            <a:r>
              <a:rPr lang="it-IT" sz="4800" b="1" dirty="0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 B = {2, 4}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95288" y="4816475"/>
            <a:ext cx="82153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>
                <a:latin typeface="Calibri" pitchFamily="34" charset="0"/>
                <a:cs typeface="Calibri" pitchFamily="34" charset="0"/>
              </a:rPr>
              <a:t>Il simbolo </a:t>
            </a:r>
            <a:r>
              <a:rPr lang="it-IT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</a:t>
            </a:r>
            <a:r>
              <a:rPr lang="it-IT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dirty="0">
                <a:latin typeface="Calibri" pitchFamily="34" charset="0"/>
                <a:cs typeface="Calibri" pitchFamily="34" charset="0"/>
              </a:rPr>
              <a:t>è il simbolo che caratterizza l’operazione. Si può leggere “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A</a:t>
            </a:r>
            <a:r>
              <a:rPr lang="it-IT" dirty="0">
                <a:latin typeface="Calibri" pitchFamily="34" charset="0"/>
                <a:cs typeface="Calibri" pitchFamily="34" charset="0"/>
              </a:rPr>
              <a:t> intersecato 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B</a:t>
            </a:r>
            <a:r>
              <a:rPr lang="it-IT" dirty="0">
                <a:latin typeface="Calibri" pitchFamily="34" charset="0"/>
                <a:cs typeface="Calibri" pitchFamily="34" charset="0"/>
              </a:rPr>
              <a:t>” oppure “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A</a:t>
            </a:r>
            <a:r>
              <a:rPr lang="it-IT" dirty="0">
                <a:latin typeface="Calibri" pitchFamily="34" charset="0"/>
                <a:cs typeface="Calibri" pitchFamily="34" charset="0"/>
              </a:rPr>
              <a:t> e 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B</a:t>
            </a:r>
            <a:r>
              <a:rPr lang="it-IT" dirty="0">
                <a:latin typeface="Calibri" pitchFamily="34" charset="0"/>
                <a:cs typeface="Calibri" pitchFamily="34" charset="0"/>
              </a:rPr>
              <a:t>”. 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 autoUpdateAnimBg="0"/>
      <p:bldP spid="717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D9791B-5742-4C24-895B-726CB3F908E3}" type="slidenum">
              <a:rPr lang="en-US" sz="1000"/>
              <a:pPr/>
              <a:t>19</a:t>
            </a:fld>
            <a:endParaRPr lang="en-US" sz="1000"/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281238" y="2605088"/>
          <a:ext cx="4724400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Immagine bitmap" r:id="rId4" imgW="4514286" imgH="2886478" progId="Paint.Picture">
                  <p:embed/>
                </p:oleObj>
              </mc:Choice>
              <mc:Fallback>
                <p:oleObj name="Immagine bitmap" r:id="rId4" imgW="4514286" imgH="2886478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605088"/>
                        <a:ext cx="4724400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395288" y="457200"/>
            <a:ext cx="8497887" cy="12001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n i diagrammi di </a:t>
            </a:r>
            <a:r>
              <a:rPr lang="it-IT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Venn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il risultato dell’esempio precedente sarà indicato così</a:t>
            </a:r>
            <a:r>
              <a:rPr lang="it-IT" sz="3600" dirty="0" smtClean="0">
                <a:solidFill>
                  <a:schemeClr val="bg1"/>
                </a:solidFill>
              </a:rPr>
              <a:t>:</a:t>
            </a:r>
            <a:endParaRPr lang="it-IT" sz="3600" dirty="0" smtClean="0"/>
          </a:p>
        </p:txBody>
      </p:sp>
      <p:pic>
        <p:nvPicPr>
          <p:cNvPr id="8201" name="Picture 9" descr="2e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838" y="3414713"/>
            <a:ext cx="1152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7334766-B27F-44D9-BFEF-D7B5D37508C7}" type="slidenum">
              <a:rPr lang="en-US" sz="1000"/>
              <a:pPr/>
              <a:t>2</a:t>
            </a:fld>
            <a:endParaRPr lang="en-US" sz="1000"/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468313" y="304800"/>
            <a:ext cx="8280400" cy="1600200"/>
          </a:xfrm>
          <a:prstGeom prst="rect">
            <a:avLst/>
          </a:prstGeom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800" b="1" dirty="0">
                <a:solidFill>
                  <a:schemeClr val="tx1"/>
                </a:solidFill>
                <a:latin typeface="Garamond" pitchFamily="18" charset="0"/>
              </a:rPr>
              <a:t>Il concetto di insieme è un</a:t>
            </a:r>
          </a:p>
          <a:p>
            <a:pPr algn="ctr">
              <a:spcBef>
                <a:spcPct val="50000"/>
              </a:spcBef>
              <a:defRPr/>
            </a:pPr>
            <a:r>
              <a:rPr lang="it-IT" sz="28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Garamond" pitchFamily="18" charset="0"/>
                <a:hlinkClick r:id="rId3" action="ppaction://hlinkfile"/>
              </a:rPr>
              <a:t>CONCETTO</a:t>
            </a:r>
            <a:r>
              <a:rPr lang="it-IT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rPr>
              <a:t> PRIMITIVO proprio come i concetti di punto, retta e piano introdotti nella geometria</a:t>
            </a:r>
          </a:p>
        </p:txBody>
      </p:sp>
      <p:pic>
        <p:nvPicPr>
          <p:cNvPr id="98307" name="Picture 3" descr="j00789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08275"/>
            <a:ext cx="3481387" cy="385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8C85355-4818-49C9-AC6E-DBDBCA2C0C43}" type="slidenum">
              <a:rPr lang="en-US" sz="1000"/>
              <a:pPr/>
              <a:t>20</a:t>
            </a:fld>
            <a:endParaRPr lang="en-US" sz="1000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73163" y="152400"/>
            <a:ext cx="7772400" cy="1143000"/>
          </a:xfrm>
          <a:extLst/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it-IT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Calibri" pitchFamily="34" charset="0"/>
              </a:rPr>
              <a:t>Esempio……</a:t>
            </a:r>
            <a:endParaRPr lang="it-IT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179388" y="1412875"/>
            <a:ext cx="7239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/>
              <a:t>Siano E={10, 11, 15, 16},</a:t>
            </a:r>
          </a:p>
          <a:p>
            <a:pPr>
              <a:spcBef>
                <a:spcPct val="50000"/>
              </a:spcBef>
            </a:pPr>
            <a:r>
              <a:rPr lang="it-IT" sz="2800" b="1"/>
              <a:t> 		F={13, 15, 16, 17},</a:t>
            </a:r>
            <a:endParaRPr lang="it-IT" sz="2800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25425" y="28336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/>
              <a:t>Allora I = E </a:t>
            </a:r>
            <a:r>
              <a:rPr lang="it-IT" sz="2800" b="1">
                <a:sym typeface="Symbol" pitchFamily="18" charset="2"/>
              </a:rPr>
              <a:t></a:t>
            </a:r>
            <a:r>
              <a:rPr lang="it-IT" sz="2800" b="1"/>
              <a:t> F = {15, 16}</a:t>
            </a:r>
          </a:p>
        </p:txBody>
      </p:sp>
      <p:sp>
        <p:nvSpPr>
          <p:cNvPr id="3" name="Ovale 2"/>
          <p:cNvSpPr/>
          <p:nvPr/>
        </p:nvSpPr>
        <p:spPr>
          <a:xfrm>
            <a:off x="4747924" y="410575"/>
            <a:ext cx="2088232" cy="244408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dirty="0" smtClean="0"/>
              <a:t>10</a:t>
            </a:r>
          </a:p>
          <a:p>
            <a:r>
              <a:rPr lang="it-IT" dirty="0"/>
              <a:t> </a:t>
            </a:r>
            <a:r>
              <a:rPr lang="it-IT" dirty="0" smtClean="0"/>
              <a:t>        15</a:t>
            </a:r>
          </a:p>
          <a:p>
            <a:r>
              <a:rPr lang="it-IT" dirty="0" smtClean="0"/>
              <a:t>11</a:t>
            </a:r>
          </a:p>
          <a:p>
            <a:r>
              <a:rPr lang="it-IT" dirty="0" smtClean="0"/>
              <a:t>      16</a:t>
            </a:r>
            <a:endParaRPr lang="it-IT" dirty="0"/>
          </a:p>
        </p:txBody>
      </p:sp>
      <p:sp>
        <p:nvSpPr>
          <p:cNvPr id="4" name="Ovale 3"/>
          <p:cNvSpPr/>
          <p:nvPr/>
        </p:nvSpPr>
        <p:spPr>
          <a:xfrm>
            <a:off x="6372200" y="2376500"/>
            <a:ext cx="2448272" cy="1800200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/>
              <a:t>15</a:t>
            </a:r>
          </a:p>
          <a:p>
            <a:pPr algn="r"/>
            <a:r>
              <a:rPr lang="it-IT" dirty="0" smtClean="0"/>
              <a:t>16</a:t>
            </a:r>
          </a:p>
          <a:p>
            <a:r>
              <a:rPr lang="it-IT" dirty="0" smtClean="0"/>
              <a:t>     13</a:t>
            </a:r>
          </a:p>
          <a:p>
            <a:r>
              <a:rPr lang="it-IT" dirty="0" smtClean="0"/>
              <a:t>17</a:t>
            </a:r>
            <a:endParaRPr lang="it-IT" dirty="0"/>
          </a:p>
        </p:txBody>
      </p:sp>
      <p:sp>
        <p:nvSpPr>
          <p:cNvPr id="7" name="Freccia in giù 6"/>
          <p:cNvSpPr/>
          <p:nvPr/>
        </p:nvSpPr>
        <p:spPr>
          <a:xfrm>
            <a:off x="5792040" y="3861048"/>
            <a:ext cx="580160" cy="1800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CasellaDiTesto 7"/>
          <p:cNvSpPr txBox="1"/>
          <p:nvPr/>
        </p:nvSpPr>
        <p:spPr>
          <a:xfrm>
            <a:off x="5414276" y="5229200"/>
            <a:ext cx="21983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8000" dirty="0" smtClean="0"/>
              <a:t>….</a:t>
            </a:r>
            <a:endParaRPr lang="it-IT" sz="8000" dirty="0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412875"/>
            <a:ext cx="2952750" cy="927100"/>
          </a:xfrm>
          <a:noFill/>
        </p:spPr>
      </p:pic>
      <p:sp>
        <p:nvSpPr>
          <p:cNvPr id="29699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0908BAE-D9AF-4900-8438-0FBAA0F2E4F9}" type="slidenum">
              <a:rPr lang="en-US" sz="1000"/>
              <a:pPr/>
              <a:t>21</a:t>
            </a:fld>
            <a:endParaRPr lang="en-US" sz="10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274638"/>
            <a:ext cx="8784976" cy="1143000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it-IT" sz="4000" dirty="0" smtClean="0">
                <a:latin typeface="Calibri" pitchFamily="34" charset="0"/>
                <a:cs typeface="Calibri" pitchFamily="34" charset="0"/>
              </a:rPr>
              <a:t>CASI PARTICOLARI DELL’INTERSEZIONE</a:t>
            </a:r>
            <a:r>
              <a:rPr lang="it-IT" sz="4000" dirty="0" smtClean="0">
                <a:latin typeface="Comic Sans MS" pitchFamily="66" charset="0"/>
              </a:rPr>
              <a:t/>
            </a:r>
            <a:br>
              <a:rPr lang="it-IT" sz="4000" dirty="0" smtClean="0">
                <a:latin typeface="Comic Sans MS" pitchFamily="66" charset="0"/>
              </a:rPr>
            </a:br>
            <a:endParaRPr lang="it-IT" sz="4000" dirty="0" smtClean="0">
              <a:latin typeface="Comic Sans MS" pitchFamily="66" charset="0"/>
            </a:endParaRP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36838"/>
            <a:ext cx="3024188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860800"/>
            <a:ext cx="2951162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060575"/>
            <a:ext cx="4344987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4005263"/>
            <a:ext cx="4894262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013325"/>
            <a:ext cx="2952750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DD97E1F-C74B-4360-82AE-AE2020D1B888}" type="slidenum">
              <a:rPr lang="en-US" sz="1000"/>
              <a:pPr/>
              <a:t>22</a:t>
            </a:fld>
            <a:endParaRPr lang="en-US" sz="1000"/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250825" y="457200"/>
            <a:ext cx="8713788" cy="18780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Si definisce </a:t>
            </a:r>
            <a:r>
              <a:rPr lang="it-IT" sz="4400" b="1" dirty="0" smtClean="0">
                <a:latin typeface="Calibri" pitchFamily="34" charset="0"/>
                <a:cs typeface="Calibri" pitchFamily="34" charset="0"/>
              </a:rPr>
              <a:t>unione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di due insiemi A e B, l'insieme degli elementi che appartengono ad almeno uno dei due insiemi dati.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638800" y="4343400"/>
            <a:ext cx="2895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b="1" dirty="0">
                <a:latin typeface="Calibri" pitchFamily="34" charset="0"/>
                <a:cs typeface="Calibri" pitchFamily="34" charset="0"/>
              </a:rPr>
              <a:t>l’unione è la parte colorata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43000" y="3048000"/>
            <a:ext cx="3962400" cy="2927350"/>
            <a:chOff x="720" y="1920"/>
            <a:chExt cx="2496" cy="1844"/>
          </a:xfrm>
        </p:grpSpPr>
        <p:grpSp>
          <p:nvGrpSpPr>
            <p:cNvPr id="30731" name="Group 5"/>
            <p:cNvGrpSpPr>
              <a:grpSpLocks/>
            </p:cNvGrpSpPr>
            <p:nvPr/>
          </p:nvGrpSpPr>
          <p:grpSpPr bwMode="auto">
            <a:xfrm>
              <a:off x="768" y="2112"/>
              <a:ext cx="2448" cy="1440"/>
              <a:chOff x="768" y="2112"/>
              <a:chExt cx="2448" cy="1440"/>
            </a:xfrm>
          </p:grpSpPr>
          <p:sp>
            <p:nvSpPr>
              <p:cNvPr id="30734" name="Oval 6"/>
              <p:cNvSpPr>
                <a:spLocks noChangeArrowheads="1"/>
              </p:cNvSpPr>
              <p:nvPr/>
            </p:nvSpPr>
            <p:spPr bwMode="auto">
              <a:xfrm>
                <a:off x="768" y="2112"/>
                <a:ext cx="1584" cy="1056"/>
              </a:xfrm>
              <a:prstGeom prst="ellipse">
                <a:avLst/>
              </a:prstGeom>
              <a:solidFill>
                <a:srgbClr val="CDE6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it-IT">
                  <a:solidFill>
                    <a:srgbClr val="CDE6FF"/>
                  </a:solidFill>
                </a:endParaRPr>
              </a:p>
            </p:txBody>
          </p:sp>
          <p:sp>
            <p:nvSpPr>
              <p:cNvPr id="30735" name="Oval 7"/>
              <p:cNvSpPr>
                <a:spLocks noChangeArrowheads="1"/>
              </p:cNvSpPr>
              <p:nvPr/>
            </p:nvSpPr>
            <p:spPr bwMode="auto">
              <a:xfrm>
                <a:off x="1584" y="2448"/>
                <a:ext cx="1632" cy="1104"/>
              </a:xfrm>
              <a:prstGeom prst="ellipse">
                <a:avLst/>
              </a:prstGeom>
              <a:solidFill>
                <a:srgbClr val="CDE6FF">
                  <a:alpha val="50195"/>
                </a:srgbClr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30732" name="Text Box 8"/>
            <p:cNvSpPr txBox="1">
              <a:spLocks noChangeArrowheads="1"/>
            </p:cNvSpPr>
            <p:nvPr/>
          </p:nvSpPr>
          <p:spPr bwMode="auto">
            <a:xfrm>
              <a:off x="720" y="1920"/>
              <a:ext cx="1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3600" b="1"/>
                <a:t>A</a:t>
              </a:r>
            </a:p>
          </p:txBody>
        </p:sp>
        <p:sp>
          <p:nvSpPr>
            <p:cNvPr id="30733" name="Text Box 9"/>
            <p:cNvSpPr txBox="1">
              <a:spLocks noChangeArrowheads="1"/>
            </p:cNvSpPr>
            <p:nvPr/>
          </p:nvSpPr>
          <p:spPr bwMode="auto">
            <a:xfrm>
              <a:off x="2784" y="3360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3600" b="1"/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295400" y="3429000"/>
            <a:ext cx="3733800" cy="2133600"/>
            <a:chOff x="768" y="2112"/>
            <a:chExt cx="2448" cy="1440"/>
          </a:xfrm>
        </p:grpSpPr>
        <p:sp>
          <p:nvSpPr>
            <p:cNvPr id="30729" name="Oval 11"/>
            <p:cNvSpPr>
              <a:spLocks noChangeArrowheads="1"/>
            </p:cNvSpPr>
            <p:nvPr/>
          </p:nvSpPr>
          <p:spPr bwMode="auto">
            <a:xfrm>
              <a:off x="768" y="2112"/>
              <a:ext cx="1584" cy="1056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it-IT">
                <a:solidFill>
                  <a:srgbClr val="CDE6FF"/>
                </a:solidFill>
              </a:endParaRPr>
            </a:p>
          </p:txBody>
        </p:sp>
        <p:sp>
          <p:nvSpPr>
            <p:cNvPr id="30730" name="Oval 12"/>
            <p:cNvSpPr>
              <a:spLocks noChangeArrowheads="1"/>
            </p:cNvSpPr>
            <p:nvPr/>
          </p:nvSpPr>
          <p:spPr bwMode="auto">
            <a:xfrm>
              <a:off x="1584" y="2448"/>
              <a:ext cx="1632" cy="1104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it-IT">
                <a:solidFill>
                  <a:schemeClr val="hlink"/>
                </a:solidFill>
              </a:endParaRPr>
            </a:p>
          </p:txBody>
        </p:sp>
      </p:grp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3200400" y="5943600"/>
            <a:ext cx="502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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B = {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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A </a:t>
            </a:r>
            <a:r>
              <a:rPr lang="it-IT" sz="32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x 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2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B}</a:t>
            </a:r>
          </a:p>
        </p:txBody>
      </p:sp>
      <p:sp>
        <p:nvSpPr>
          <p:cNvPr id="26638" name="AutoShape 14"/>
          <p:cNvSpPr>
            <a:spLocks noChangeArrowheads="1"/>
          </p:cNvSpPr>
          <p:nvPr/>
        </p:nvSpPr>
        <p:spPr bwMode="auto">
          <a:xfrm flipH="1">
            <a:off x="3733800" y="3276600"/>
            <a:ext cx="3429000" cy="1981200"/>
          </a:xfrm>
          <a:custGeom>
            <a:avLst/>
            <a:gdLst>
              <a:gd name="T0" fmla="*/ 2147483647 w 21600"/>
              <a:gd name="T1" fmla="*/ 2313601 h 21600"/>
              <a:gd name="T2" fmla="*/ 2147483647 w 21600"/>
              <a:gd name="T3" fmla="*/ 2147483647 h 21600"/>
              <a:gd name="T4" fmla="*/ 2147483647 w 21600"/>
              <a:gd name="T5" fmla="*/ 126628609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949" y="10349"/>
                </a:moveTo>
                <a:cubicBezTo>
                  <a:pt x="19709" y="5470"/>
                  <a:pt x="15684" y="1639"/>
                  <a:pt x="10800" y="1639"/>
                </a:cubicBezTo>
                <a:cubicBezTo>
                  <a:pt x="5740" y="1639"/>
                  <a:pt x="1639" y="5740"/>
                  <a:pt x="1639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557" y="0"/>
                  <a:pt x="21303" y="4517"/>
                  <a:pt x="21586" y="10268"/>
                </a:cubicBezTo>
                <a:lnTo>
                  <a:pt x="24283" y="10135"/>
                </a:lnTo>
                <a:lnTo>
                  <a:pt x="20941" y="13823"/>
                </a:lnTo>
                <a:lnTo>
                  <a:pt x="17253" y="10481"/>
                </a:lnTo>
                <a:lnTo>
                  <a:pt x="19949" y="10349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3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37" grpId="0" autoUpdateAnimBg="0"/>
      <p:bldP spid="266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9D0A45-E532-4A10-9C0B-9CF87779DCF3}" type="slidenum">
              <a:rPr lang="en-US" sz="1000"/>
              <a:pPr/>
              <a:t>23</a:t>
            </a:fld>
            <a:endParaRPr lang="en-US" sz="1000"/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50825" y="460375"/>
            <a:ext cx="8642350" cy="17494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ati ad esempio i due insiemi</a:t>
            </a:r>
            <a:b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</a:br>
            <a:r>
              <a:rPr lang="it-IT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 = {1,2,3,5}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e  </a:t>
            </a:r>
            <a:r>
              <a:rPr lang="it-IT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 = {2,3,4,6}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l’unione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hlinkClick r:id="rId3" action="ppaction://hlinkfile"/>
              </a:rPr>
              <a:t> 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ra </a:t>
            </a:r>
            <a:r>
              <a:rPr lang="it-IT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e </a:t>
            </a:r>
            <a:r>
              <a:rPr lang="it-IT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è data dal seguente insieme:</a:t>
            </a:r>
            <a:endParaRPr lang="it-IT" sz="36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828800" y="3068638"/>
            <a:ext cx="60198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800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it-IT" sz="4800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</a:t>
            </a:r>
            <a:r>
              <a:rPr lang="it-IT" sz="4800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 B</a:t>
            </a:r>
            <a:r>
              <a:rPr lang="it-IT" sz="48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 = {1,2,3,4,5,6}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371600" y="4816475"/>
            <a:ext cx="723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>
                <a:latin typeface="Calibri" pitchFamily="34" charset="0"/>
                <a:cs typeface="Calibri" pitchFamily="34" charset="0"/>
              </a:rPr>
              <a:t>Il simbolo </a:t>
            </a:r>
            <a:r>
              <a:rPr lang="it-IT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</a:t>
            </a:r>
            <a:r>
              <a:rPr lang="it-IT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dirty="0">
                <a:latin typeface="Calibri" pitchFamily="34" charset="0"/>
                <a:cs typeface="Calibri" pitchFamily="34" charset="0"/>
              </a:rPr>
              <a:t>è il simbolo che caratterizza l’operazione. Si può leggere “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A</a:t>
            </a:r>
            <a:r>
              <a:rPr lang="it-IT" dirty="0">
                <a:latin typeface="Calibri" pitchFamily="34" charset="0"/>
                <a:cs typeface="Calibri" pitchFamily="34" charset="0"/>
              </a:rPr>
              <a:t> unito 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B</a:t>
            </a:r>
            <a:r>
              <a:rPr lang="it-IT" dirty="0">
                <a:latin typeface="Calibri" pitchFamily="34" charset="0"/>
                <a:cs typeface="Calibri" pitchFamily="34" charset="0"/>
              </a:rPr>
              <a:t>” oppure “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A</a:t>
            </a:r>
            <a:r>
              <a:rPr lang="it-IT" dirty="0">
                <a:latin typeface="Calibri" pitchFamily="34" charset="0"/>
                <a:cs typeface="Calibri" pitchFamily="34" charset="0"/>
              </a:rPr>
              <a:t> o 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B</a:t>
            </a:r>
            <a:r>
              <a:rPr lang="it-IT" dirty="0">
                <a:latin typeface="Calibri" pitchFamily="34" charset="0"/>
                <a:cs typeface="Calibri" pitchFamily="34" charset="0"/>
              </a:rPr>
              <a:t>”. 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C98F671-1B38-4614-B6C9-426CEBDD94F6}" type="slidenum">
              <a:rPr lang="en-US" sz="1000"/>
              <a:pPr/>
              <a:t>24</a:t>
            </a:fld>
            <a:endParaRPr lang="en-US" sz="1000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3990975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 descr="un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95600"/>
            <a:ext cx="40386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1143000" y="609600"/>
            <a:ext cx="7391400" cy="1200150"/>
          </a:xfrm>
          <a:prstGeom prst="rect">
            <a:avLst/>
          </a:prstGeom>
          <a:solidFill>
            <a:schemeClr val="tx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n i diagrammi di </a:t>
            </a:r>
            <a:r>
              <a:rPr lang="it-IT" sz="36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Venn</a:t>
            </a: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il risultato dell’esempio precedente sarà:</a:t>
            </a:r>
            <a:endParaRPr lang="it-IT" sz="36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ED46F6F-8509-4BF5-82F2-7C33EC2B73B1}" type="slidenum">
              <a:rPr lang="en-US" sz="1000"/>
              <a:pPr/>
              <a:t>25</a:t>
            </a:fld>
            <a:endParaRPr lang="en-US" sz="1000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73163" y="152400"/>
            <a:ext cx="777240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sz="4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Calibri" pitchFamily="34" charset="0"/>
              </a:rPr>
              <a:t>Esempio……</a:t>
            </a:r>
            <a:endParaRPr lang="it-IT" sz="3200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1219200" y="1295400"/>
            <a:ext cx="6248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Siano E={1, 2, 3}</a:t>
            </a:r>
          </a:p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		F={4, 5, 6},</a:t>
            </a:r>
            <a:endParaRPr lang="it-IT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048000" y="260508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Allora R = E </a:t>
            </a:r>
            <a:r>
              <a:rPr lang="it-IT" sz="2800" b="1" dirty="0">
                <a:latin typeface="Calibri" pitchFamily="34" charset="0"/>
                <a:cs typeface="Calibri" pitchFamily="34" charset="0"/>
                <a:sym typeface="Symbol" pitchFamily="18" charset="2"/>
              </a:rPr>
              <a:t> </a:t>
            </a:r>
            <a:r>
              <a:rPr lang="it-IT" sz="2800" b="1" dirty="0">
                <a:latin typeface="Calibri" pitchFamily="34" charset="0"/>
                <a:cs typeface="Calibri" pitchFamily="34" charset="0"/>
              </a:rPr>
              <a:t>F = {1, 2, 3, 4, 5, 6}</a:t>
            </a:r>
            <a:endParaRPr lang="it-IT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Ovale 1"/>
          <p:cNvSpPr/>
          <p:nvPr/>
        </p:nvSpPr>
        <p:spPr>
          <a:xfrm>
            <a:off x="1219200" y="3284984"/>
            <a:ext cx="1336576" cy="26642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dirty="0" smtClean="0"/>
              <a:t>1</a:t>
            </a:r>
          </a:p>
          <a:p>
            <a:r>
              <a:rPr lang="it-IT" dirty="0" smtClean="0"/>
              <a:t>     2</a:t>
            </a:r>
          </a:p>
          <a:p>
            <a:r>
              <a:rPr lang="it-IT" dirty="0" smtClean="0"/>
              <a:t>3   </a:t>
            </a:r>
            <a:endParaRPr lang="it-IT" dirty="0"/>
          </a:p>
        </p:txBody>
      </p:sp>
      <p:sp>
        <p:nvSpPr>
          <p:cNvPr id="3" name="Ovale 2"/>
          <p:cNvSpPr/>
          <p:nvPr/>
        </p:nvSpPr>
        <p:spPr>
          <a:xfrm>
            <a:off x="3027784" y="4617132"/>
            <a:ext cx="2626940" cy="18288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AutoNum type="arabicPlain" startAt="4"/>
            </a:pPr>
            <a:r>
              <a:rPr lang="it-IT" dirty="0" smtClean="0"/>
              <a:t>   5</a:t>
            </a:r>
          </a:p>
          <a:p>
            <a:r>
              <a:rPr lang="it-IT" dirty="0" smtClean="0"/>
              <a:t>             6</a:t>
            </a:r>
            <a:endParaRPr lang="it-IT" dirty="0"/>
          </a:p>
        </p:txBody>
      </p:sp>
      <p:sp>
        <p:nvSpPr>
          <p:cNvPr id="5" name="Freccia circolare in giù 4"/>
          <p:cNvSpPr/>
          <p:nvPr/>
        </p:nvSpPr>
        <p:spPr>
          <a:xfrm>
            <a:off x="3203848" y="3501008"/>
            <a:ext cx="3456384" cy="936104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48038" y="1484313"/>
            <a:ext cx="3168650" cy="877887"/>
          </a:xfrm>
          <a:noFill/>
        </p:spPr>
      </p:pic>
      <p:sp>
        <p:nvSpPr>
          <p:cNvPr id="34819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9A3E50-6A3A-4190-AF64-6009E73DADFC}" type="slidenum">
              <a:rPr lang="en-US" sz="1000"/>
              <a:pPr/>
              <a:t>26</a:t>
            </a:fld>
            <a:endParaRPr lang="en-US" sz="10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57200"/>
            <a:ext cx="8261350" cy="1143000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CASI PARTICOLARI DELL’UNIONE</a:t>
            </a:r>
            <a:r>
              <a:rPr lang="it-IT" sz="4000" dirty="0" smtClean="0"/>
              <a:t/>
            </a:r>
            <a:br>
              <a:rPr lang="it-IT" sz="4000" dirty="0" smtClean="0"/>
            </a:br>
            <a:endParaRPr lang="it-IT" sz="4000" dirty="0" smtClean="0"/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5038" y="2900363"/>
            <a:ext cx="3041650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4076700"/>
            <a:ext cx="2881312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5373688"/>
            <a:ext cx="621665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9B00884-E11F-4A51-B72C-BD2441FFB0FF}" type="slidenum">
              <a:rPr lang="en-US" sz="1000"/>
              <a:pPr/>
              <a:t>27</a:t>
            </a:fld>
            <a:endParaRPr lang="en-US" sz="1000"/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250825" y="457200"/>
            <a:ext cx="8740775" cy="17494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Si definisce differenza complementare fra due insiemi B ed A l’insieme degli elementi di B che non appartengono ad A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0" y="3276600"/>
            <a:ext cx="3581400" cy="2362200"/>
            <a:chOff x="960" y="2064"/>
            <a:chExt cx="2256" cy="1488"/>
          </a:xfrm>
        </p:grpSpPr>
        <p:sp>
          <p:nvSpPr>
            <p:cNvPr id="35857" name="Oval 4"/>
            <p:cNvSpPr>
              <a:spLocks noChangeArrowheads="1"/>
            </p:cNvSpPr>
            <p:nvPr/>
          </p:nvSpPr>
          <p:spPr bwMode="auto">
            <a:xfrm>
              <a:off x="960" y="2112"/>
              <a:ext cx="2256" cy="14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5858" name="Text Box 5"/>
            <p:cNvSpPr txBox="1">
              <a:spLocks noChangeArrowheads="1"/>
            </p:cNvSpPr>
            <p:nvPr/>
          </p:nvSpPr>
          <p:spPr bwMode="auto">
            <a:xfrm>
              <a:off x="1008" y="2064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3200">
                  <a:latin typeface="Arial" charset="0"/>
                </a:rPr>
                <a:t>B</a:t>
              </a:r>
            </a:p>
          </p:txBody>
        </p:sp>
      </p:grp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2286000" y="4191000"/>
            <a:ext cx="1676400" cy="762000"/>
            <a:chOff x="1440" y="2640"/>
            <a:chExt cx="1056" cy="480"/>
          </a:xfrm>
        </p:grpSpPr>
        <p:sp>
          <p:nvSpPr>
            <p:cNvPr id="35855" name="Oval 7"/>
            <p:cNvSpPr>
              <a:spLocks noChangeArrowheads="1"/>
            </p:cNvSpPr>
            <p:nvPr/>
          </p:nvSpPr>
          <p:spPr bwMode="auto">
            <a:xfrm>
              <a:off x="1440" y="2640"/>
              <a:ext cx="1056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5856" name="Text Box 8"/>
            <p:cNvSpPr txBox="1">
              <a:spLocks noChangeArrowheads="1"/>
            </p:cNvSpPr>
            <p:nvPr/>
          </p:nvSpPr>
          <p:spPr bwMode="auto">
            <a:xfrm>
              <a:off x="1824" y="278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b="1"/>
                <a:t>A</a:t>
              </a:r>
            </a:p>
          </p:txBody>
        </p:sp>
      </p:grp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1524000" y="3276600"/>
            <a:ext cx="3581400" cy="2362200"/>
            <a:chOff x="3696" y="2640"/>
            <a:chExt cx="2256" cy="1488"/>
          </a:xfrm>
        </p:grpSpPr>
        <p:sp>
          <p:nvSpPr>
            <p:cNvPr id="35850" name="Oval 11"/>
            <p:cNvSpPr>
              <a:spLocks noChangeArrowheads="1"/>
            </p:cNvSpPr>
            <p:nvPr/>
          </p:nvSpPr>
          <p:spPr bwMode="auto">
            <a:xfrm>
              <a:off x="3696" y="2688"/>
              <a:ext cx="2256" cy="144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5851" name="Text Box 12"/>
            <p:cNvSpPr txBox="1">
              <a:spLocks noChangeArrowheads="1"/>
            </p:cNvSpPr>
            <p:nvPr/>
          </p:nvSpPr>
          <p:spPr bwMode="auto">
            <a:xfrm>
              <a:off x="3744" y="2640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3200">
                  <a:latin typeface="Arial" charset="0"/>
                </a:rPr>
                <a:t>B</a:t>
              </a:r>
              <a:endParaRPr lang="it-IT" sz="3200" b="1"/>
            </a:p>
          </p:txBody>
        </p:sp>
        <p:grpSp>
          <p:nvGrpSpPr>
            <p:cNvPr id="35852" name="Group 13"/>
            <p:cNvGrpSpPr>
              <a:grpSpLocks/>
            </p:cNvGrpSpPr>
            <p:nvPr/>
          </p:nvGrpSpPr>
          <p:grpSpPr bwMode="auto">
            <a:xfrm>
              <a:off x="4176" y="3216"/>
              <a:ext cx="1056" cy="480"/>
              <a:chOff x="1440" y="2640"/>
              <a:chExt cx="1056" cy="480"/>
            </a:xfrm>
          </p:grpSpPr>
          <p:sp>
            <p:nvSpPr>
              <p:cNvPr id="35853" name="Oval 14"/>
              <p:cNvSpPr>
                <a:spLocks noChangeArrowheads="1"/>
              </p:cNvSpPr>
              <p:nvPr/>
            </p:nvSpPr>
            <p:spPr bwMode="auto">
              <a:xfrm>
                <a:off x="1440" y="2640"/>
                <a:ext cx="1056" cy="48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5854" name="Text Box 15"/>
              <p:cNvSpPr txBox="1">
                <a:spLocks noChangeArrowheads="1"/>
              </p:cNvSpPr>
              <p:nvPr/>
            </p:nvSpPr>
            <p:spPr bwMode="auto">
              <a:xfrm>
                <a:off x="1824" y="2784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it-IT" b="1"/>
                  <a:t>A</a:t>
                </a:r>
              </a:p>
            </p:txBody>
          </p:sp>
        </p:grpSp>
      </p:grpSp>
      <p:sp>
        <p:nvSpPr>
          <p:cNvPr id="35847" name="Text Box 16"/>
          <p:cNvSpPr txBox="1">
            <a:spLocks noChangeArrowheads="1"/>
          </p:cNvSpPr>
          <p:nvPr/>
        </p:nvSpPr>
        <p:spPr bwMode="auto">
          <a:xfrm>
            <a:off x="5743773" y="4175125"/>
            <a:ext cx="3124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B - A è la parte colorata in figura</a:t>
            </a:r>
            <a:r>
              <a:rPr lang="it-IT" sz="2800" b="1" dirty="0">
                <a:solidFill>
                  <a:srgbClr val="000080"/>
                </a:solidFill>
              </a:rPr>
              <a:t>.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2873375" y="5759450"/>
            <a:ext cx="6019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i ha, per definizione: </a:t>
            </a:r>
            <a:b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</a:b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 – A = {</a:t>
            </a:r>
            <a:r>
              <a:rPr lang="it-IT" sz="28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 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</a:t>
            </a:r>
            <a:r>
              <a:rPr lang="it-IT" sz="28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B </a:t>
            </a:r>
            <a:r>
              <a:rPr lang="it-IT" sz="2800" b="1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x 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</a:t>
            </a:r>
            <a:r>
              <a:rPr lang="it-IT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A}</a:t>
            </a:r>
          </a:p>
        </p:txBody>
      </p:sp>
      <p:sp>
        <p:nvSpPr>
          <p:cNvPr id="29715" name="AutoShape 19"/>
          <p:cNvSpPr>
            <a:spLocks noChangeArrowheads="1"/>
          </p:cNvSpPr>
          <p:nvPr/>
        </p:nvSpPr>
        <p:spPr bwMode="auto">
          <a:xfrm flipH="1">
            <a:off x="4267200" y="2895600"/>
            <a:ext cx="3429000" cy="1981200"/>
          </a:xfrm>
          <a:custGeom>
            <a:avLst/>
            <a:gdLst>
              <a:gd name="T0" fmla="*/ 2147483647 w 21600"/>
              <a:gd name="T1" fmla="*/ 2313601 h 21600"/>
              <a:gd name="T2" fmla="*/ 2147483647 w 21600"/>
              <a:gd name="T3" fmla="*/ 2147483647 h 21600"/>
              <a:gd name="T4" fmla="*/ 2147483647 w 21600"/>
              <a:gd name="T5" fmla="*/ 126628609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949" y="10349"/>
                </a:moveTo>
                <a:cubicBezTo>
                  <a:pt x="19709" y="5470"/>
                  <a:pt x="15684" y="1639"/>
                  <a:pt x="10800" y="1639"/>
                </a:cubicBezTo>
                <a:cubicBezTo>
                  <a:pt x="5740" y="1639"/>
                  <a:pt x="1639" y="5740"/>
                  <a:pt x="1639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557" y="0"/>
                  <a:pt x="21303" y="4517"/>
                  <a:pt x="21586" y="10268"/>
                </a:cubicBezTo>
                <a:lnTo>
                  <a:pt x="24283" y="10135"/>
                </a:lnTo>
                <a:lnTo>
                  <a:pt x="20941" y="13823"/>
                </a:lnTo>
                <a:lnTo>
                  <a:pt x="17253" y="10481"/>
                </a:lnTo>
                <a:lnTo>
                  <a:pt x="19949" y="10349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4" grpId="0" autoUpdateAnimBg="0"/>
      <p:bldP spid="297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89BBC8-713F-4C77-99A7-40D01DE78B8B}" type="slidenum">
              <a:rPr lang="en-US" sz="1000"/>
              <a:pPr/>
              <a:t>28</a:t>
            </a:fld>
            <a:endParaRPr lang="en-US" sz="1000"/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323850" y="457200"/>
            <a:ext cx="8496300" cy="36941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L’operazione di differenza complementare non soddisfa la proprietà commutativa, cioè:</a:t>
            </a:r>
          </a:p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B-A </a:t>
            </a:r>
            <a:r>
              <a:rPr lang="it-IT" sz="36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A-B</a:t>
            </a:r>
          </a:p>
          <a:p>
            <a:pPr algn="ctr">
              <a:spcBef>
                <a:spcPct val="50000"/>
              </a:spcBef>
              <a:defRPr/>
            </a:pPr>
            <a:endParaRPr lang="it-IT" sz="3600" dirty="0" smtClean="0"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Infatti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...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A0BA362-C330-4134-B686-F5D377796BBD}" type="slidenum">
              <a:rPr lang="en-US" sz="1000"/>
              <a:pPr/>
              <a:t>29</a:t>
            </a:fld>
            <a:endParaRPr lang="en-US" sz="1000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7391400" cy="1200150"/>
          </a:xfrm>
          <a:prstGeom prst="rect">
            <a:avLst/>
          </a:prstGeom>
          <a:solidFill>
            <a:schemeClr val="tx2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ati ad esempio i due insiemi</a:t>
            </a:r>
            <a:b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</a:b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it-IT" sz="3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= {1,2,3,5}</a:t>
            </a: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e  A</a:t>
            </a:r>
            <a:r>
              <a:rPr lang="it-IT" sz="3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= {2,3}</a:t>
            </a:r>
            <a:r>
              <a:rPr lang="it-IT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accade che:</a:t>
            </a:r>
            <a:endParaRPr lang="it-IT" sz="3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692275" y="2262188"/>
            <a:ext cx="60198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800" b="1">
                <a:solidFill>
                  <a:schemeClr val="tx2"/>
                </a:solidFill>
              </a:rPr>
              <a:t>B </a:t>
            </a:r>
            <a:r>
              <a:rPr lang="it-IT" sz="4800" b="1">
                <a:solidFill>
                  <a:schemeClr val="tx2"/>
                </a:solidFill>
                <a:sym typeface="Symbol" pitchFamily="18" charset="2"/>
              </a:rPr>
              <a:t>-</a:t>
            </a:r>
            <a:r>
              <a:rPr lang="it-IT" sz="4800" b="1">
                <a:solidFill>
                  <a:schemeClr val="tx2"/>
                </a:solidFill>
              </a:rPr>
              <a:t> A</a:t>
            </a:r>
            <a:r>
              <a:rPr lang="it-IT" sz="4800" b="1">
                <a:solidFill>
                  <a:srgbClr val="000080"/>
                </a:solidFill>
              </a:rPr>
              <a:t> = {1,5}</a:t>
            </a:r>
          </a:p>
        </p:txBody>
      </p:sp>
      <p:sp>
        <p:nvSpPr>
          <p:cNvPr id="30725" name="Text 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05000" y="3594527"/>
            <a:ext cx="6019800" cy="830997"/>
          </a:xfrm>
          <a:prstGeom prst="rect">
            <a:avLst/>
          </a:prstGeom>
          <a:blipFill rotWithShape="1">
            <a:blip r:embed="rId3"/>
            <a:stretch>
              <a:fillRect t="-16176" b="-3897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t-IT">
                <a:noFill/>
              </a:rPr>
              <a:t> 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1467C59-33A4-40E3-8E14-551F37BAA26F}" type="slidenum">
              <a:rPr lang="en-US" sz="1000"/>
              <a:pPr/>
              <a:t>3</a:t>
            </a:fld>
            <a:endParaRPr lang="en-US" sz="1000"/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9036050" cy="3754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sz="28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Il termine “insieme” in matematica indica una collezione di oggetti , più o meno come nel linguaggio comune</a:t>
            </a:r>
          </a:p>
          <a:p>
            <a:pPr algn="just">
              <a:spcBef>
                <a:spcPct val="50000"/>
              </a:spcBef>
              <a:defRPr/>
            </a:pPr>
            <a:r>
              <a:rPr lang="it-IT" sz="28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Si tratta di un concetto molto importante perché su di esso si fonda tutto l’edificio della matematica</a:t>
            </a:r>
          </a:p>
          <a:p>
            <a:pPr algn="just">
              <a:spcBef>
                <a:spcPct val="50000"/>
              </a:spcBef>
              <a:defRPr/>
            </a:pPr>
            <a:r>
              <a:rPr lang="it-IT" sz="28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La TEORIA DEGLI INSIEMI è strettamente connessa con molti settori della matematica</a:t>
            </a:r>
            <a:r>
              <a:rPr lang="it-IT" sz="2800" b="1" dirty="0">
                <a:solidFill>
                  <a:schemeClr val="hlink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endParaRPr lang="it-IT" sz="28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258888" y="3429000"/>
          <a:ext cx="71628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Organigramma" r:id="rId4" imgW="2729781" imgH="582762" progId="OrgPlusWOPX.4">
                  <p:embed followColorScheme="full"/>
                </p:oleObj>
              </mc:Choice>
              <mc:Fallback>
                <p:oleObj name="Organigramma" r:id="rId4" imgW="2729781" imgH="582762" progId="OrgPlusWOPX.4">
                  <p:embed followColorScheme="full"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29000"/>
                        <a:ext cx="71628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3FBC162-7DAD-451E-9EC9-529C4D86446B}" type="slidenum">
              <a:rPr lang="en-US" sz="1000"/>
              <a:pPr/>
              <a:t>30</a:t>
            </a:fld>
            <a:endParaRPr lang="en-US" sz="1000"/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179388" y="457200"/>
            <a:ext cx="8785225" cy="12001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n i diagrammi di </a:t>
            </a:r>
            <a:r>
              <a:rPr lang="it-IT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Venn</a:t>
            </a:r>
            <a:r>
              <a:rPr lang="it-IT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l’esempio precedente diventa:</a:t>
            </a:r>
            <a:endParaRPr lang="it-IT" sz="3600" dirty="0" smtClean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7800" y="2895600"/>
            <a:ext cx="3276600" cy="2743200"/>
            <a:chOff x="912" y="1824"/>
            <a:chExt cx="2064" cy="1728"/>
          </a:xfrm>
        </p:grpSpPr>
        <p:sp>
          <p:nvSpPr>
            <p:cNvPr id="38925" name="Oval 5"/>
            <p:cNvSpPr>
              <a:spLocks noChangeArrowheads="1"/>
            </p:cNvSpPr>
            <p:nvPr/>
          </p:nvSpPr>
          <p:spPr bwMode="auto">
            <a:xfrm>
              <a:off x="912" y="2016"/>
              <a:ext cx="2064" cy="15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it-IT" sz="3200" b="1"/>
                <a:t>.1           </a:t>
              </a:r>
            </a:p>
            <a:p>
              <a:pPr algn="ctr"/>
              <a:r>
                <a:rPr lang="it-IT" sz="3200" b="1"/>
                <a:t> .2     </a:t>
              </a:r>
            </a:p>
            <a:p>
              <a:pPr algn="ctr"/>
              <a:r>
                <a:rPr lang="it-IT" sz="3200" b="1"/>
                <a:t>   .3</a:t>
              </a:r>
            </a:p>
            <a:p>
              <a:pPr algn="ctr"/>
              <a:r>
                <a:rPr lang="it-IT" sz="3200" b="1"/>
                <a:t>             .5</a:t>
              </a:r>
            </a:p>
          </p:txBody>
        </p:sp>
        <p:sp>
          <p:nvSpPr>
            <p:cNvPr id="38926" name="Text Box 6"/>
            <p:cNvSpPr txBox="1">
              <a:spLocks noChangeArrowheads="1"/>
            </p:cNvSpPr>
            <p:nvPr/>
          </p:nvSpPr>
          <p:spPr bwMode="auto">
            <a:xfrm>
              <a:off x="960" y="1824"/>
              <a:ext cx="8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2800" b="1" dirty="0" smtClean="0"/>
                <a:t>B-A</a:t>
              </a:r>
              <a:endParaRPr lang="it-IT" sz="2800" b="1" dirty="0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209800" y="3840163"/>
            <a:ext cx="1752600" cy="1189037"/>
            <a:chOff x="1392" y="2419"/>
            <a:chExt cx="1104" cy="749"/>
          </a:xfrm>
        </p:grpSpPr>
        <p:sp>
          <p:nvSpPr>
            <p:cNvPr id="38923" name="Oval 8"/>
            <p:cNvSpPr>
              <a:spLocks noChangeArrowheads="1"/>
            </p:cNvSpPr>
            <p:nvPr/>
          </p:nvSpPr>
          <p:spPr bwMode="auto">
            <a:xfrm>
              <a:off x="1392" y="2448"/>
              <a:ext cx="1104" cy="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8924" name="Text Box 9"/>
            <p:cNvSpPr txBox="1">
              <a:spLocks noChangeArrowheads="1"/>
            </p:cNvSpPr>
            <p:nvPr/>
          </p:nvSpPr>
          <p:spPr bwMode="auto">
            <a:xfrm>
              <a:off x="2112" y="2419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sz="3200" b="1"/>
                <a:t>A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447800" y="3200400"/>
            <a:ext cx="3276600" cy="2438400"/>
            <a:chOff x="3696" y="2064"/>
            <a:chExt cx="2064" cy="1536"/>
          </a:xfrm>
        </p:grpSpPr>
        <p:sp>
          <p:nvSpPr>
            <p:cNvPr id="38921" name="Oval 12"/>
            <p:cNvSpPr>
              <a:spLocks noChangeArrowheads="1"/>
            </p:cNvSpPr>
            <p:nvPr/>
          </p:nvSpPr>
          <p:spPr bwMode="auto">
            <a:xfrm>
              <a:off x="3696" y="2064"/>
              <a:ext cx="2064" cy="1536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it-IT" sz="3200" b="1"/>
                <a:t>.1           </a:t>
              </a:r>
            </a:p>
            <a:p>
              <a:pPr algn="ctr"/>
              <a:r>
                <a:rPr lang="it-IT" sz="3200" b="1"/>
                <a:t> .2     </a:t>
              </a:r>
            </a:p>
            <a:p>
              <a:pPr algn="ctr"/>
              <a:r>
                <a:rPr lang="it-IT" sz="3200" b="1"/>
                <a:t>   .3</a:t>
              </a:r>
            </a:p>
            <a:p>
              <a:pPr algn="ctr"/>
              <a:r>
                <a:rPr lang="it-IT" sz="3200" b="1"/>
                <a:t>             .5</a:t>
              </a:r>
            </a:p>
          </p:txBody>
        </p:sp>
        <p:sp>
          <p:nvSpPr>
            <p:cNvPr id="38920" name="Oval 14"/>
            <p:cNvSpPr>
              <a:spLocks noChangeArrowheads="1"/>
            </p:cNvSpPr>
            <p:nvPr/>
          </p:nvSpPr>
          <p:spPr bwMode="auto">
            <a:xfrm>
              <a:off x="4176" y="2496"/>
              <a:ext cx="1104" cy="72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</p:grp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560A851-87CC-48C5-908A-D13D67788823}" type="slidenum">
              <a:rPr lang="en-US" sz="1000"/>
              <a:pPr/>
              <a:t>31</a:t>
            </a:fld>
            <a:endParaRPr lang="en-US" sz="1000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73163" y="152400"/>
            <a:ext cx="7772400" cy="1143000"/>
          </a:xfrm>
          <a:extLst/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Calibri" pitchFamily="34" charset="0"/>
              </a:rPr>
              <a:t>Esempio……</a:t>
            </a:r>
            <a:endParaRPr lang="it-IT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1219200" y="1412875"/>
            <a:ext cx="7239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Siano E={a, </a:t>
            </a:r>
            <a:r>
              <a:rPr lang="it-IT" sz="2800" b="1" dirty="0" err="1">
                <a:latin typeface="Calibri" pitchFamily="34" charset="0"/>
                <a:cs typeface="Calibri" pitchFamily="34" charset="0"/>
              </a:rPr>
              <a:t>b,c,d</a:t>
            </a:r>
            <a:r>
              <a:rPr lang="it-IT" sz="2800" b="1" dirty="0">
                <a:latin typeface="Calibri" pitchFamily="34" charset="0"/>
                <a:cs typeface="Calibri" pitchFamily="34" charset="0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		F={c, d, e, f, g},</a:t>
            </a:r>
            <a:endParaRPr lang="it-IT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4038600" y="290988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800" b="1" dirty="0">
                <a:latin typeface="Calibri" pitchFamily="34" charset="0"/>
                <a:cs typeface="Calibri" pitchFamily="34" charset="0"/>
              </a:rPr>
              <a:t>Quindi D = E - F = {a, b}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8B49657-ECB3-4E45-B813-925ADC8F79AA}" type="slidenum">
              <a:rPr lang="en-US" sz="1000"/>
              <a:pPr/>
              <a:t>32</a:t>
            </a:fld>
            <a:endParaRPr lang="en-US" sz="1000"/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8785225" cy="24320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it-IT" sz="3600" dirty="0" smtClean="0">
                <a:latin typeface="Calibri" pitchFamily="34" charset="0"/>
                <a:cs typeface="Calibri" pitchFamily="34" charset="0"/>
              </a:rPr>
              <a:t>Si definisce </a:t>
            </a:r>
            <a:r>
              <a:rPr lang="it-IT" sz="4400" b="1" dirty="0" smtClean="0">
                <a:latin typeface="Calibri" pitchFamily="34" charset="0"/>
                <a:cs typeface="Calibri" pitchFamily="34" charset="0"/>
              </a:rPr>
              <a:t>prodotto cartesiano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tra due insiemi A e B non vuoti l'insieme formato da tutte le coppie </a:t>
            </a:r>
            <a:r>
              <a:rPr lang="it-IT" sz="3600" u="sng" dirty="0" smtClean="0">
                <a:latin typeface="Calibri" pitchFamily="34" charset="0"/>
                <a:cs typeface="Calibri" pitchFamily="34" charset="0"/>
              </a:rPr>
              <a:t>ordinate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tali che il 1° elemento </a:t>
            </a:r>
            <a:r>
              <a:rPr lang="it-IT" sz="3200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2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ad A ed il 2° elemento </a:t>
            </a:r>
            <a:r>
              <a:rPr lang="it-IT" sz="3200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sz="3600" dirty="0" smtClean="0">
                <a:latin typeface="Calibri" pitchFamily="34" charset="0"/>
                <a:cs typeface="Calibri" pitchFamily="34" charset="0"/>
              </a:rPr>
              <a:t> a B.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439888" y="3517181"/>
            <a:ext cx="47244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Dati gli insiemi</a:t>
            </a:r>
          </a:p>
          <a:p>
            <a:pPr algn="ctr">
              <a:spcBef>
                <a:spcPct val="50000"/>
              </a:spcBef>
            </a:pP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={2, 4} </a:t>
            </a:r>
            <a:r>
              <a:rPr lang="it-IT" sz="4400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={</a:t>
            </a:r>
            <a:r>
              <a:rPr lang="it-IT" sz="4400" b="1" dirty="0" err="1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,f</a:t>
            </a: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}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600200" y="5486400"/>
            <a:ext cx="685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400" b="1" dirty="0" err="1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xB</a:t>
            </a: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={(2,a);(2,f);(4,a);(4,f)}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49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253A213-EE1B-4460-87DE-BE1B95357AEA}" type="slidenum">
              <a:rPr lang="en-US" sz="1000"/>
              <a:pPr/>
              <a:t>33</a:t>
            </a:fld>
            <a:endParaRPr lang="en-US" sz="1000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179512" y="457200"/>
            <a:ext cx="8784976" cy="200054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it-IT" sz="3600" dirty="0">
                <a:latin typeface="Calibri" pitchFamily="34" charset="0"/>
                <a:cs typeface="Calibri" pitchFamily="34" charset="0"/>
              </a:rPr>
              <a:t>Attenzione: per l’operazione </a:t>
            </a:r>
            <a:r>
              <a:rPr lang="it-IT" sz="4400" b="1" dirty="0">
                <a:latin typeface="Calibri" pitchFamily="34" charset="0"/>
                <a:cs typeface="Calibri" pitchFamily="34" charset="0"/>
              </a:rPr>
              <a:t>prodotto cartesiano</a:t>
            </a:r>
            <a:r>
              <a:rPr lang="it-IT" sz="3600" dirty="0">
                <a:latin typeface="Calibri" pitchFamily="34" charset="0"/>
                <a:cs typeface="Calibri" pitchFamily="34" charset="0"/>
              </a:rPr>
              <a:t> non vale la proprietà commutativa! </a:t>
            </a:r>
            <a:r>
              <a:rPr lang="it-IT" sz="3600" dirty="0" err="1">
                <a:latin typeface="Calibri" pitchFamily="34" charset="0"/>
                <a:cs typeface="Calibri" pitchFamily="34" charset="0"/>
              </a:rPr>
              <a:t>AxB</a:t>
            </a:r>
            <a:r>
              <a:rPr lang="it-IT" sz="3600" dirty="0" err="1">
                <a:latin typeface="Calibri" pitchFamily="34" charset="0"/>
                <a:cs typeface="Calibri" pitchFamily="34" charset="0"/>
                <a:sym typeface="Symbol" pitchFamily="18" charset="2"/>
              </a:rPr>
              <a:t></a:t>
            </a:r>
            <a:r>
              <a:rPr lang="it-IT" sz="3600" dirty="0" err="1">
                <a:latin typeface="Calibri" pitchFamily="34" charset="0"/>
                <a:cs typeface="Calibri" pitchFamily="34" charset="0"/>
              </a:rPr>
              <a:t>BxA</a:t>
            </a:r>
            <a:endParaRPr lang="it-IT" sz="3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752600" y="2514600"/>
            <a:ext cx="62484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Infatti, dati gli insiemi</a:t>
            </a:r>
          </a:p>
          <a:p>
            <a:pPr algn="ctr">
              <a:spcBef>
                <a:spcPct val="50000"/>
              </a:spcBef>
            </a:pP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={2, 4} </a:t>
            </a:r>
            <a:r>
              <a:rPr lang="it-IT" sz="4400" b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={</a:t>
            </a:r>
            <a:r>
              <a:rPr lang="it-IT" sz="4400" b="1" dirty="0" err="1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,f</a:t>
            </a:r>
            <a:r>
              <a:rPr lang="it-IT" sz="4400" b="1" dirty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}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1600200" y="4648200"/>
            <a:ext cx="68580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4400" b="1" dirty="0" err="1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AxB</a:t>
            </a:r>
            <a:r>
              <a:rPr lang="it-IT" sz="4400" b="1" dirty="0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={(2,a);(2,f);(4,a);(4,f)}</a:t>
            </a:r>
          </a:p>
          <a:p>
            <a:pPr algn="ctr">
              <a:spcBef>
                <a:spcPct val="50000"/>
              </a:spcBef>
            </a:pPr>
            <a:r>
              <a:rPr lang="it-IT" sz="4400" b="1" dirty="0" err="1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BxA</a:t>
            </a:r>
            <a:r>
              <a:rPr lang="it-IT" sz="4400" b="1" dirty="0" smtClean="0">
                <a:solidFill>
                  <a:srgbClr val="000080"/>
                </a:solidFill>
                <a:latin typeface="Calibri" pitchFamily="34" charset="0"/>
                <a:cs typeface="Calibri" pitchFamily="34" charset="0"/>
              </a:rPr>
              <a:t>={(a,2);(a,4);(f,2);(f,4)}</a:t>
            </a:r>
            <a:endParaRPr lang="it-IT" sz="4400" b="1" dirty="0">
              <a:solidFill>
                <a:srgbClr val="00008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1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Segnaposto contenuto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55940112"/>
              </p:ext>
            </p:extLst>
          </p:nvPr>
        </p:nvGraphicFramePr>
        <p:xfrm>
          <a:off x="467544" y="3202966"/>
          <a:ext cx="8219256" cy="3178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2856"/>
                <a:gridCol w="2743200"/>
                <a:gridCol w="2743200"/>
              </a:tblGrid>
              <a:tr h="126014">
                <a:tc>
                  <a:txBody>
                    <a:bodyPr/>
                    <a:lstStyle/>
                    <a:p>
                      <a:r>
                        <a:rPr lang="it-IT" dirty="0" smtClean="0"/>
                        <a:t>                             B</a:t>
                      </a:r>
                    </a:p>
                    <a:p>
                      <a:r>
                        <a:rPr lang="it-IT" dirty="0" smtClean="0"/>
                        <a:t>A                      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 z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 w</a:t>
                      </a:r>
                      <a:endParaRPr lang="it-IT" sz="3600" dirty="0"/>
                    </a:p>
                  </a:txBody>
                  <a:tcPr/>
                </a:tc>
              </a:tr>
              <a:tr h="846094"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1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1,z)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1,w)</a:t>
                      </a:r>
                      <a:endParaRPr lang="it-IT" sz="3600" dirty="0"/>
                    </a:p>
                  </a:txBody>
                  <a:tcPr/>
                </a:tc>
              </a:tr>
              <a:tr h="846094"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2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2,z)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2,w)</a:t>
                      </a:r>
                      <a:endParaRPr lang="it-IT" sz="3600" dirty="0"/>
                    </a:p>
                  </a:txBody>
                  <a:tcPr/>
                </a:tc>
              </a:tr>
              <a:tr h="846094"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3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3,z)</a:t>
                      </a:r>
                      <a:endParaRPr lang="it-IT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3600" dirty="0" smtClean="0"/>
                        <a:t>(3,w)</a:t>
                      </a:r>
                      <a:endParaRPr lang="it-IT" sz="3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/>
              <a:t>Come si rappresenta il prodotto cartesiano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cxnSp>
        <p:nvCxnSpPr>
          <p:cNvPr id="7" name="Connettore 1 6"/>
          <p:cNvCxnSpPr/>
          <p:nvPr/>
        </p:nvCxnSpPr>
        <p:spPr>
          <a:xfrm>
            <a:off x="467544" y="3212976"/>
            <a:ext cx="2736304" cy="5040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>
            <a:off x="2651870" y="3501008"/>
            <a:ext cx="3960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>
            <a:off x="912318" y="3465004"/>
            <a:ext cx="0" cy="2983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/>
              <p:cNvSpPr txBox="1"/>
              <p:nvPr/>
            </p:nvSpPr>
            <p:spPr>
              <a:xfrm>
                <a:off x="467544" y="1700808"/>
                <a:ext cx="820891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it-IT" dirty="0" smtClean="0">
                    <a:latin typeface="Calibri" pitchFamily="34" charset="0"/>
                    <a:cs typeface="Calibri" pitchFamily="34" charset="0"/>
                  </a:rPr>
                  <a:t>Dati due insiemi 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/>
                      </a:rPr>
                      <m:t>𝐴</m:t>
                    </m:r>
                    <m:r>
                      <a:rPr lang="it-IT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</a:rPr>
                          <m:t>1,2,3</m:t>
                        </m:r>
                      </m:e>
                    </m:d>
                    <m:r>
                      <a:rPr lang="it-IT" b="0" i="1" smtClean="0">
                        <a:latin typeface="Cambria Math"/>
                      </a:rPr>
                      <m:t> </m:t>
                    </m:r>
                    <m:r>
                      <a:rPr lang="it-IT" b="0" i="1" smtClean="0">
                        <a:latin typeface="Cambria Math"/>
                      </a:rPr>
                      <m:t>𝑒</m:t>
                    </m:r>
                    <m:r>
                      <a:rPr lang="it-IT" b="0" i="1" smtClean="0">
                        <a:latin typeface="Cambria Math"/>
                      </a:rPr>
                      <m:t> </m:t>
                    </m:r>
                    <m:r>
                      <a:rPr lang="it-IT" b="0" i="1" smtClean="0">
                        <a:latin typeface="Cambria Math"/>
                      </a:rPr>
                      <m:t>𝐵</m:t>
                    </m:r>
                    <m:r>
                      <a:rPr lang="it-IT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</a:rPr>
                          <m:t>𝑧</m:t>
                        </m:r>
                        <m:r>
                          <a:rPr lang="it-IT" b="0" i="1" smtClean="0">
                            <a:latin typeface="Cambria Math"/>
                          </a:rPr>
                          <m:t>,</m:t>
                        </m:r>
                        <m:r>
                          <a:rPr lang="it-IT" b="0" i="1" smtClean="0">
                            <a:latin typeface="Cambria Math"/>
                          </a:rPr>
                          <m:t>𝑤</m:t>
                        </m:r>
                      </m:e>
                    </m:d>
                  </m:oMath>
                </a14:m>
                <a:r>
                  <a:rPr lang="it-IT" dirty="0" smtClean="0">
                    <a:latin typeface="Calibri" pitchFamily="34" charset="0"/>
                    <a:cs typeface="Calibri" pitchFamily="34" charset="0"/>
                  </a:rPr>
                  <a:t> il loro prodotto cartesiano si può rappresentare con la seguente </a:t>
                </a:r>
                <a:r>
                  <a:rPr lang="it-IT" b="1" dirty="0" smtClean="0">
                    <a:latin typeface="Calibri" pitchFamily="34" charset="0"/>
                    <a:cs typeface="Calibri" pitchFamily="34" charset="0"/>
                  </a:rPr>
                  <a:t>tabella a doppia entrata</a:t>
                </a:r>
                <a:endParaRPr lang="it-IT" b="1" dirty="0"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4" name="CasellaDiTes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00808"/>
                <a:ext cx="8208912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1189" t="-4061" r="-1114" b="-1066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3923792"/>
      </p:ext>
    </p:extLst>
  </p:cSld>
  <p:clrMapOvr>
    <a:masterClrMapping/>
  </p:clrMapOvr>
  <p:transition spd="med">
    <p:dissolv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8B74FF7-6279-4FFD-8B2B-E8F30359E8D2}" type="slidenum">
              <a:rPr lang="en-US" sz="1000"/>
              <a:pPr/>
              <a:t>35</a:t>
            </a:fld>
            <a:endParaRPr lang="en-US" sz="100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-99392"/>
            <a:ext cx="8748464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Proprietà delle operazioni</a:t>
            </a:r>
          </a:p>
        </p:txBody>
      </p:sp>
      <p:sp>
        <p:nvSpPr>
          <p:cNvPr id="43012" name="Text Box 5">
            <a:hlinkClick r:id="rId3" action="ppaction://hlinkpres?slideindex=22&amp;slidetitle=De Morgan"/>
          </p:cNvPr>
          <p:cNvSpPr txBox="1">
            <a:spLocks noChangeArrowheads="1"/>
          </p:cNvSpPr>
          <p:nvPr/>
        </p:nvSpPr>
        <p:spPr bwMode="auto">
          <a:xfrm>
            <a:off x="3352800" y="5638800"/>
            <a:ext cx="1752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1000"/>
              <a:t> De Morgan</a:t>
            </a:r>
          </a:p>
        </p:txBody>
      </p:sp>
      <p:graphicFrame>
        <p:nvGraphicFramePr>
          <p:cNvPr id="2" name="Diagramma 1"/>
          <p:cNvGraphicFramePr/>
          <p:nvPr/>
        </p:nvGraphicFramePr>
        <p:xfrm>
          <a:off x="827584" y="980728"/>
          <a:ext cx="7344816" cy="5445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egnaposto numero diapositiva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3D7679-0FA4-4EBD-8D65-E0E0915B90F3}" type="slidenum">
              <a:rPr lang="en-US" sz="1000"/>
              <a:pPr/>
              <a:t>36</a:t>
            </a:fld>
            <a:endParaRPr lang="en-US" sz="100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Diagramma 2"/>
              <p:cNvGraphicFramePr/>
              <p:nvPr>
                <p:extLst>
                  <p:ext uri="{D42A27DB-BD31-4B8C-83A1-F6EECF244321}">
                    <p14:modId xmlns:p14="http://schemas.microsoft.com/office/powerpoint/2010/main" val="1953211932"/>
                  </p:ext>
                </p:extLst>
              </p:nvPr>
            </p:nvGraphicFramePr>
            <p:xfrm>
              <a:off x="395536" y="0"/>
              <a:ext cx="8748464" cy="6858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3" name="Diagramma 2"/>
              <p:cNvGraphicFramePr/>
              <p:nvPr>
                <p:extLst>
                  <p:ext uri="{D42A27DB-BD31-4B8C-83A1-F6EECF244321}">
                    <p14:modId xmlns:p14="http://schemas.microsoft.com/office/powerpoint/2010/main" val="1953211932"/>
                  </p:ext>
                </p:extLst>
              </p:nvPr>
            </p:nvGraphicFramePr>
            <p:xfrm>
              <a:off x="395536" y="0"/>
              <a:ext cx="8748464" cy="6858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 descr="http://www.bandieraitaliana.it/unione-europea/regno-unito/bandiere-grandi/inglesa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60648"/>
            <a:ext cx="333375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8" name="Picture 2" descr="http://www.bandieraitaliana.it/unione-europea/francia/bandiere-grandi/francia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077072"/>
            <a:ext cx="333375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egnaposto contenuto 1"/>
          <p:cNvSpPr>
            <a:spLocks noGrp="1"/>
          </p:cNvSpPr>
          <p:nvPr>
            <p:ph idx="1"/>
          </p:nvPr>
        </p:nvSpPr>
        <p:spPr>
          <a:xfrm>
            <a:off x="467544" y="2276872"/>
            <a:ext cx="8229600" cy="3964086"/>
          </a:xfrm>
        </p:spPr>
        <p:txBody>
          <a:bodyPr/>
          <a:lstStyle/>
          <a:p>
            <a:pPr algn="just"/>
            <a:r>
              <a:rPr lang="it-IT" sz="2400" dirty="0" smtClean="0">
                <a:latin typeface="Calibri" pitchFamily="34" charset="0"/>
                <a:cs typeface="Calibri" pitchFamily="34" charset="0"/>
              </a:rPr>
              <a:t>Indagine sulla conoscenza delle lingue straniere</a:t>
            </a:r>
          </a:p>
          <a:p>
            <a:pPr marL="109537" indent="0" algn="just">
              <a:buNone/>
            </a:pPr>
            <a:r>
              <a:rPr lang="it-IT" sz="2400" dirty="0" smtClean="0">
                <a:latin typeface="Calibri" pitchFamily="34" charset="0"/>
                <a:cs typeface="Calibri" pitchFamily="34" charset="0"/>
              </a:rPr>
              <a:t>Da una indagine sulla conoscenza delle lingue straniere, effettuata su un gruppo di 500 italiani è risultato che:</a:t>
            </a:r>
          </a:p>
          <a:p>
            <a:pPr algn="just"/>
            <a:r>
              <a:rPr lang="it-IT" sz="2400" dirty="0" smtClean="0">
                <a:latin typeface="Calibri" pitchFamily="34" charset="0"/>
                <a:cs typeface="Calibri" pitchFamily="34" charset="0"/>
              </a:rPr>
              <a:t>Il 60% conosce l’inglese;</a:t>
            </a:r>
          </a:p>
          <a:p>
            <a:pPr algn="just"/>
            <a:r>
              <a:rPr lang="it-IT" sz="2400" dirty="0" smtClean="0">
                <a:latin typeface="Calibri" pitchFamily="34" charset="0"/>
                <a:cs typeface="Calibri" pitchFamily="34" charset="0"/>
              </a:rPr>
              <a:t>Il 30% conosce il francese;</a:t>
            </a:r>
          </a:p>
          <a:p>
            <a:pPr algn="just"/>
            <a:r>
              <a:rPr lang="it-IT" sz="2400" dirty="0" smtClean="0">
                <a:latin typeface="Calibri" pitchFamily="34" charset="0"/>
                <a:cs typeface="Calibri" pitchFamily="34" charset="0"/>
              </a:rPr>
              <a:t>Il 20% non conosce né l’inglese né il francese.</a:t>
            </a:r>
          </a:p>
          <a:p>
            <a:pPr marL="109537" indent="0" algn="just">
              <a:buNone/>
            </a:pPr>
            <a:r>
              <a:rPr lang="it-IT" sz="2400" dirty="0" smtClean="0">
                <a:latin typeface="Calibri" pitchFamily="34" charset="0"/>
                <a:cs typeface="Calibri" pitchFamily="34" charset="0"/>
              </a:rPr>
              <a:t>Quanti conoscono sia il francese che l’inglese?</a:t>
            </a:r>
          </a:p>
          <a:p>
            <a:pPr marL="109537" indent="0" algn="just">
              <a:buNone/>
            </a:pPr>
            <a:r>
              <a:rPr lang="it-IT" sz="2400" dirty="0" smtClean="0">
                <a:latin typeface="Calibri" pitchFamily="34" charset="0"/>
                <a:cs typeface="Calibri" pitchFamily="34" charset="0"/>
              </a:rPr>
              <a:t>Quanti soltanto l’inglese?</a:t>
            </a:r>
          </a:p>
          <a:p>
            <a:pPr marL="109537" indent="0" algn="just">
              <a:buNone/>
            </a:pPr>
            <a:r>
              <a:rPr lang="it-IT" sz="2400" dirty="0" smtClean="0">
                <a:latin typeface="Calibri" pitchFamily="34" charset="0"/>
                <a:cs typeface="Calibri" pitchFamily="34" charset="0"/>
              </a:rPr>
              <a:t>Quanti soltanto il francese?</a:t>
            </a:r>
            <a:endParaRPr lang="it-IT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>
                <a:latin typeface="Calibri" pitchFamily="34" charset="0"/>
                <a:cs typeface="Calibri" pitchFamily="34" charset="0"/>
              </a:rPr>
              <a:t>Gli insiemi come modello per risolvere  problemi</a:t>
            </a:r>
            <a:endParaRPr lang="it-IT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896574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Segnaposto contenuto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1788554"/>
              </p:ext>
            </p:extLst>
          </p:nvPr>
        </p:nvGraphicFramePr>
        <p:xfrm>
          <a:off x="457200" y="1481138"/>
          <a:ext cx="8229600" cy="386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Dati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Gruppo di 500 italiani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Il 60% conosce l’ingles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300</a:t>
                      </a:r>
                      <a:r>
                        <a:rPr lang="it-IT" baseline="0" dirty="0" smtClean="0"/>
                        <a:t> conoscono l’inglese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Il 30% conosce il frances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150 conoscono il francese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Il 20% non conosce né l’inglese né il frances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100 non conoscono né l’inglese né il francese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b="1" dirty="0" smtClean="0"/>
                        <a:t>Obiettivo</a:t>
                      </a:r>
                    </a:p>
                    <a:p>
                      <a:r>
                        <a:rPr lang="it-IT" dirty="0" smtClean="0"/>
                        <a:t>Il numero di persone: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it-IT" dirty="0" smtClean="0"/>
                        <a:t>Che sanno sia l’inglese che</a:t>
                      </a:r>
                      <a:r>
                        <a:rPr lang="it-IT" baseline="0" dirty="0" smtClean="0"/>
                        <a:t> il francese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it-IT" baseline="0" dirty="0" smtClean="0"/>
                        <a:t>Che sanno solo l’inglese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it-IT" baseline="0" dirty="0" smtClean="0"/>
                        <a:t>Che sanno solo il frances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it-IT" dirty="0" smtClean="0"/>
              <a:t>Familiarizziamo con il problema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944748"/>
      </p:ext>
    </p:extLst>
  </p:cSld>
  <p:clrMapOvr>
    <a:masterClrMapping/>
  </p:clrMapOvr>
  <p:transition spd="med">
    <p:dissolv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it-IT" dirty="0" smtClean="0"/>
              <a:t>                                                       U</a:t>
            </a:r>
            <a:endParaRPr lang="it-IT" dirty="0"/>
          </a:p>
        </p:txBody>
      </p:sp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/>
              <a:t>Costruiamo il modello del problema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5" name="Rettangolo arrotondato 4"/>
          <p:cNvSpPr/>
          <p:nvPr/>
        </p:nvSpPr>
        <p:spPr>
          <a:xfrm>
            <a:off x="1259632" y="1916832"/>
            <a:ext cx="6048672" cy="345638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Ovale 5"/>
          <p:cNvSpPr/>
          <p:nvPr/>
        </p:nvSpPr>
        <p:spPr>
          <a:xfrm>
            <a:off x="2339752" y="2708920"/>
            <a:ext cx="2232248" cy="187220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Ovale 6"/>
          <p:cNvSpPr/>
          <p:nvPr/>
        </p:nvSpPr>
        <p:spPr>
          <a:xfrm>
            <a:off x="3721224" y="2715766"/>
            <a:ext cx="2232248" cy="18722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CasellaDiTesto 7"/>
          <p:cNvSpPr txBox="1"/>
          <p:nvPr/>
        </p:nvSpPr>
        <p:spPr>
          <a:xfrm>
            <a:off x="1946598" y="263420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F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5796136" y="2509292"/>
            <a:ext cx="634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</a:t>
            </a:r>
            <a:endParaRPr lang="it-IT" dirty="0"/>
          </a:p>
        </p:txBody>
      </p:sp>
      <p:cxnSp>
        <p:nvCxnSpPr>
          <p:cNvPr id="11" name="Connettore 1 10"/>
          <p:cNvCxnSpPr/>
          <p:nvPr/>
        </p:nvCxnSpPr>
        <p:spPr>
          <a:xfrm flipV="1">
            <a:off x="1946598" y="3789040"/>
            <a:ext cx="1113234" cy="576064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1259632" y="3651870"/>
            <a:ext cx="938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F-I</a:t>
            </a:r>
            <a:endParaRPr lang="it-IT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1946598" y="5661247"/>
            <a:ext cx="3407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’insieme delle persone che sanno solo il frances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1146186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E9AB045-58D4-40EB-929B-CDACD8C56A26}" type="slidenum">
              <a:rPr lang="en-US" sz="1000"/>
              <a:pPr/>
              <a:t>4</a:t>
            </a:fld>
            <a:endParaRPr lang="en-US" sz="1000"/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07950" y="457200"/>
            <a:ext cx="8856663" cy="37861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sz="3200" dirty="0">
                <a:latin typeface="Calibri" pitchFamily="34" charset="0"/>
                <a:cs typeface="Calibri" pitchFamily="34" charset="0"/>
              </a:rPr>
              <a:t>Affinché si possa parlare di insieme in senso matematico occorre poter stabilire senza ambiguità se un oggetto appartiene o meno all’insieme</a:t>
            </a:r>
          </a:p>
          <a:p>
            <a:pPr algn="just">
              <a:spcBef>
                <a:spcPct val="50000"/>
              </a:spcBef>
              <a:defRPr/>
            </a:pPr>
            <a:r>
              <a:rPr lang="it-IT" sz="3200" dirty="0">
                <a:latin typeface="Calibri" pitchFamily="34" charset="0"/>
                <a:cs typeface="Calibri" pitchFamily="34" charset="0"/>
              </a:rPr>
              <a:t>Perciò in matematica si considerano insiemi solo quei raggruppamenti di oggetti per cui è possibile stabilire, secondo un criterio oggettivo, se un oggetto appartiene o meno al raggruppamento</a:t>
            </a:r>
            <a:endParaRPr lang="it-IT" sz="4000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7" name="Rettangolo arrotondato 6"/>
          <p:cNvSpPr/>
          <p:nvPr/>
        </p:nvSpPr>
        <p:spPr>
          <a:xfrm>
            <a:off x="1403648" y="1988840"/>
            <a:ext cx="6264696" cy="33843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Ovale 7"/>
          <p:cNvSpPr/>
          <p:nvPr/>
        </p:nvSpPr>
        <p:spPr>
          <a:xfrm>
            <a:off x="4139952" y="2888940"/>
            <a:ext cx="2520280" cy="201622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Ovale 8"/>
          <p:cNvSpPr/>
          <p:nvPr/>
        </p:nvSpPr>
        <p:spPr>
          <a:xfrm>
            <a:off x="2258988" y="3032956"/>
            <a:ext cx="2592288" cy="187220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CasellaDiTesto 9"/>
          <p:cNvSpPr txBox="1"/>
          <p:nvPr/>
        </p:nvSpPr>
        <p:spPr>
          <a:xfrm>
            <a:off x="6372200" y="2420888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-F</a:t>
            </a:r>
            <a:endParaRPr lang="it-IT" dirty="0"/>
          </a:p>
        </p:txBody>
      </p:sp>
      <p:cxnSp>
        <p:nvCxnSpPr>
          <p:cNvPr id="12" name="Connettore 1 11"/>
          <p:cNvCxnSpPr/>
          <p:nvPr/>
        </p:nvCxnSpPr>
        <p:spPr>
          <a:xfrm flipV="1">
            <a:off x="5724128" y="2882553"/>
            <a:ext cx="936104" cy="546447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3815916" y="908720"/>
            <a:ext cx="4752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’insieme delle persone che sanno solo l’ingles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16657920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egnaposto contenuto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ctr"/>
                <a:r>
                  <a:rPr lang="it-IT" dirty="0" smtClean="0"/>
                  <a:t>I passo</a:t>
                </a:r>
              </a:p>
              <a:p>
                <a:pPr marL="109537" indent="0" algn="ctr">
                  <a:buNone/>
                </a:pPr>
                <a:endParaRPr lang="it-IT" dirty="0" smtClean="0"/>
              </a:p>
              <a:p>
                <a:pPr marL="109537" indent="0">
                  <a:buNone/>
                </a:pPr>
                <a:r>
                  <a:rPr lang="it-IT" dirty="0" smtClean="0"/>
                  <a:t>Sappiamo che U=500</a:t>
                </a:r>
              </a:p>
              <a:p>
                <a:pPr marL="109537" indent="0" algn="ctr">
                  <a:buNone/>
                </a:pPr>
                <a:r>
                  <a:rPr lang="it-IT" dirty="0" smtClean="0"/>
                  <a:t>U-(F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/>
                        <a:ea typeface="Cambria Math"/>
                      </a:rPr>
                      <m:t>∪</m:t>
                    </m:r>
                  </m:oMath>
                </a14:m>
                <a:r>
                  <a:rPr lang="it-IT" dirty="0" smtClean="0"/>
                  <a:t>I)=100</a:t>
                </a:r>
              </a:p>
              <a:p>
                <a:pPr marL="109537" indent="0">
                  <a:buNone/>
                </a:pPr>
                <a:r>
                  <a:rPr lang="it-IT" dirty="0" smtClean="0"/>
                  <a:t>Quindi possiamo ricavare il numero degli elementi di F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𝐼</m:t>
                    </m:r>
                  </m:oMath>
                </a14:m>
                <a:r>
                  <a:rPr lang="it-IT" dirty="0" smtClean="0"/>
                  <a:t>=500-100=400</a:t>
                </a:r>
              </a:p>
              <a:p>
                <a:pPr marL="109537" indent="0">
                  <a:buNone/>
                </a:pPr>
                <a:endParaRPr lang="it-IT" dirty="0" smtClean="0"/>
              </a:p>
              <a:p>
                <a:pPr algn="ctr"/>
                <a:r>
                  <a:rPr lang="it-IT" dirty="0" smtClean="0"/>
                  <a:t>II passo</a:t>
                </a:r>
              </a:p>
              <a:p>
                <a:pPr marL="109537" indent="0" algn="ctr">
                  <a:buNone/>
                </a:pPr>
                <a:r>
                  <a:rPr lang="it-IT" dirty="0" smtClean="0"/>
                  <a:t>F-I= 400-300=100</a:t>
                </a:r>
                <a:endParaRPr lang="it-IT" dirty="0"/>
              </a:p>
            </p:txBody>
          </p:sp>
        </mc:Choice>
        <mc:Fallback xmlns="">
          <p:sp>
            <p:nvSpPr>
              <p:cNvPr id="2" name="Segnaposto contenut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21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Svolgiamo i calcoli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375083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egnaposto contenuto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138"/>
                <a:ext cx="8229600" cy="4972198"/>
              </a:xfrm>
            </p:spPr>
            <p:txBody>
              <a:bodyPr/>
              <a:lstStyle/>
              <a:p>
                <a:pPr algn="ctr"/>
                <a:r>
                  <a:rPr lang="it-IT" dirty="0" smtClean="0"/>
                  <a:t>III passo</a:t>
                </a:r>
              </a:p>
              <a:p>
                <a:pPr marL="109537" indent="0">
                  <a:buNone/>
                </a:pPr>
                <a:r>
                  <a:rPr lang="it-IT" dirty="0" smtClean="0"/>
                  <a:t>Sappiamo che F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𝐼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=400</m:t>
                    </m:r>
                  </m:oMath>
                </a14:m>
                <a:r>
                  <a:rPr lang="it-IT" dirty="0" smtClean="0"/>
                  <a:t> e F=150</a:t>
                </a:r>
              </a:p>
              <a:p>
                <a:pPr marL="109537" indent="0">
                  <a:buNone/>
                </a:pPr>
                <a:r>
                  <a:rPr lang="it-IT" dirty="0" smtClean="0"/>
                  <a:t>Dunque il numero degli elementi di</a:t>
                </a:r>
              </a:p>
              <a:p>
                <a:pPr marL="109537" indent="0" algn="ctr">
                  <a:buNone/>
                </a:pPr>
                <a:r>
                  <a:rPr lang="it-IT" dirty="0" smtClean="0"/>
                  <a:t> I-F=400-150=250</a:t>
                </a:r>
              </a:p>
              <a:p>
                <a:pPr marL="109537" indent="0" algn="ctr">
                  <a:buNone/>
                </a:pPr>
                <a:endParaRPr lang="it-IT" dirty="0"/>
              </a:p>
              <a:p>
                <a:pPr algn="ctr"/>
                <a:r>
                  <a:rPr lang="it-IT" dirty="0" smtClean="0"/>
                  <a:t>IV passo</a:t>
                </a:r>
              </a:p>
              <a:p>
                <a:pPr marL="109537" indent="0" algn="ctr">
                  <a:buNone/>
                </a:pPr>
                <a:endParaRPr lang="it-IT" dirty="0" smtClean="0"/>
              </a:p>
              <a:p>
                <a:pPr marL="109537" indent="0">
                  <a:buNone/>
                </a:pPr>
                <a:r>
                  <a:rPr lang="it-IT" dirty="0" smtClean="0"/>
                  <a:t>Se F=150 e I=300, la loro intersezione ovvero il numero delle persone che parlano sia il francese che l’inglese è</a:t>
                </a:r>
              </a:p>
              <a:p>
                <a:pPr marL="109537" indent="0" algn="ctr">
                  <a:buNone/>
                </a:pPr>
                <a:r>
                  <a:rPr lang="it-IT" dirty="0" smtClean="0"/>
                  <a:t>F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it-IT" b="0" i="1" smtClean="0">
                        <a:latin typeface="Cambria Math"/>
                        <a:ea typeface="Cambria Math"/>
                      </a:rPr>
                      <m:t>𝐼</m:t>
                    </m:r>
                  </m:oMath>
                </a14:m>
                <a:r>
                  <a:rPr lang="it-IT" dirty="0" smtClean="0"/>
                  <a:t>=150-100=50</a:t>
                </a:r>
                <a:endParaRPr lang="it-IT" dirty="0"/>
              </a:p>
            </p:txBody>
          </p:sp>
        </mc:Choice>
        <mc:Fallback xmlns="">
          <p:sp>
            <p:nvSpPr>
              <p:cNvPr id="2" name="Segnaposto contenut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138"/>
                <a:ext cx="8229600" cy="4972198"/>
              </a:xfrm>
              <a:blipFill rotWithShape="1">
                <a:blip r:embed="rId2"/>
                <a:stretch>
                  <a:fillRect t="-1103" b="-428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Continuiamo con i calcoli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428278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Segnaposto contenuto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00417704"/>
              </p:ext>
            </p:extLst>
          </p:nvPr>
        </p:nvGraphicFramePr>
        <p:xfrm>
          <a:off x="457200" y="1481138"/>
          <a:ext cx="82296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/>
                <a:gridCol w="1460768"/>
                <a:gridCol w="1831072"/>
                <a:gridCol w="1645920"/>
                <a:gridCol w="1645920"/>
              </a:tblGrid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età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Azioni A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Obbligazioni O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Fondi F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Totale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8-29   (X)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5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2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4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21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30-49    (Y)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2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6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5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33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50 o più  (Z)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30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8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0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58</a:t>
                      </a:r>
                      <a:endParaRPr lang="it-IT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Total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47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26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39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smtClean="0"/>
                        <a:t>112</a:t>
                      </a:r>
                      <a:endParaRPr lang="it-IT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Tabella degli investimenti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56094F-780C-42E0-AA4E-CC677088AC8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6" name="CasellaDiTesto 5"/>
          <p:cNvSpPr txBox="1"/>
          <p:nvPr/>
        </p:nvSpPr>
        <p:spPr>
          <a:xfrm>
            <a:off x="539552" y="4149080"/>
            <a:ext cx="792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Una banca effettua una statistica su un campione di clienti circa i loro investimenti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941510822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620713"/>
            <a:ext cx="8785225" cy="4114800"/>
          </a:xfrm>
        </p:spPr>
        <p:txBody>
          <a:bodyPr>
            <a:normAutofit lnSpcReduction="10000"/>
          </a:bodyPr>
          <a:lstStyle/>
          <a:p>
            <a:pPr marL="365760" indent="-256032" algn="just" fontAlgn="auto">
              <a:lnSpc>
                <a:spcPct val="90000"/>
              </a:lnSpc>
              <a:spcAft>
                <a:spcPts val="0"/>
              </a:spcAft>
              <a:buFont typeface="Wingdings 3"/>
              <a:buChar char=""/>
              <a:defRPr/>
            </a:pPr>
            <a:r>
              <a:rPr lang="it-IT" sz="3200" dirty="0" smtClean="0">
                <a:latin typeface="Calibri" pitchFamily="34" charset="0"/>
                <a:cs typeface="Calibri" pitchFamily="34" charset="0"/>
              </a:rPr>
              <a:t>Ad esempio è un insieme matematicamente corretto l’insieme delle città della Lombardia.</a:t>
            </a:r>
          </a:p>
          <a:p>
            <a:pPr marL="365760" indent="-256032" algn="just" fontAlgn="auto">
              <a:lnSpc>
                <a:spcPct val="90000"/>
              </a:lnSpc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it-IT" sz="3200" dirty="0" smtClean="0">
                <a:latin typeface="Calibri" pitchFamily="34" charset="0"/>
                <a:cs typeface="Calibri" pitchFamily="34" charset="0"/>
              </a:rPr>
              <a:t>	Infatti tutti sanno riconoscere le differenti città della regione</a:t>
            </a:r>
          </a:p>
          <a:p>
            <a:pPr marL="365760" indent="-256032" algn="just" fontAlgn="auto">
              <a:lnSpc>
                <a:spcPct val="90000"/>
              </a:lnSpc>
              <a:spcAft>
                <a:spcPts val="0"/>
              </a:spcAft>
              <a:buFont typeface="Wingdings 3"/>
              <a:buChar char=""/>
              <a:defRPr/>
            </a:pPr>
            <a:endParaRPr lang="it-IT" sz="3200" dirty="0" smtClean="0">
              <a:latin typeface="Calibri" pitchFamily="34" charset="0"/>
              <a:cs typeface="Calibri" pitchFamily="34" charset="0"/>
            </a:endParaRPr>
          </a:p>
          <a:p>
            <a:pPr marL="365760" indent="-256032" algn="just" fontAlgn="auto">
              <a:lnSpc>
                <a:spcPct val="90000"/>
              </a:lnSpc>
              <a:spcAft>
                <a:spcPts val="0"/>
              </a:spcAft>
              <a:buFont typeface="Wingdings 3"/>
              <a:buChar char=""/>
              <a:defRPr/>
            </a:pPr>
            <a:r>
              <a:rPr lang="it-IT" sz="3200" dirty="0" smtClean="0">
                <a:latin typeface="Calibri" pitchFamily="34" charset="0"/>
                <a:cs typeface="Calibri" pitchFamily="34" charset="0"/>
              </a:rPr>
              <a:t>Non è un insieme matematicamente corretto l’insieme dei ragazzi simpatici della classe.</a:t>
            </a:r>
          </a:p>
          <a:p>
            <a:pPr marL="365760" indent="-256032" algn="just" fontAlgn="auto">
              <a:lnSpc>
                <a:spcPct val="90000"/>
              </a:lnSpc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it-IT" sz="3200" dirty="0" smtClean="0">
                <a:latin typeface="Calibri" pitchFamily="34" charset="0"/>
                <a:cs typeface="Calibri" pitchFamily="34" charset="0"/>
              </a:rPr>
              <a:t>	Ciò perché la simpatia di un compagno o di un altro è soggettiva</a:t>
            </a:r>
          </a:p>
          <a:p>
            <a:pPr marL="365760" indent="-256032" fontAlgn="auto">
              <a:lnSpc>
                <a:spcPct val="90000"/>
              </a:lnSpc>
              <a:spcAft>
                <a:spcPts val="0"/>
              </a:spcAft>
              <a:buFont typeface="Wingdings 3"/>
              <a:buChar char=""/>
              <a:defRPr/>
            </a:pPr>
            <a:endParaRPr lang="it-IT" sz="2800" dirty="0" smtClean="0"/>
          </a:p>
        </p:txBody>
      </p:sp>
      <p:sp>
        <p:nvSpPr>
          <p:cNvPr id="13315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03336D-3C2C-4B4E-A636-7505A714414F}" type="slidenum">
              <a:rPr lang="en-US" sz="1000"/>
              <a:pPr/>
              <a:t>5</a:t>
            </a:fld>
            <a:endParaRPr lang="en-US" sz="1000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>
          <a:xfrm>
            <a:off x="168275" y="1412875"/>
            <a:ext cx="8796338" cy="4895850"/>
          </a:xfrm>
        </p:spPr>
        <p:txBody>
          <a:bodyPr/>
          <a:lstStyle/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Abbiamo già incontrato alcuni insiemi ovvero dei raggruppamenti di elementi che hanno caratteristiche comun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N 	l’insieme dei numeri natural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Z 	l’insieme dei numeri inter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Q 	l’insieme dei numeri razional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R		l’insieme dei numeri real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	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Tali insiemi si chiamano anche insiemi numerici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endParaRPr lang="it-IT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Un insieme privo di elementi si chiama INSIEME VUOTO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it-IT" dirty="0" smtClean="0">
                <a:latin typeface="Times New Roman" pitchFamily="18" charset="0"/>
              </a:rPr>
              <a:t>e si indica col simbolo 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Ø</a:t>
            </a:r>
          </a:p>
        </p:txBody>
      </p:sp>
      <p:sp>
        <p:nvSpPr>
          <p:cNvPr id="14339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17DE020-A185-4817-BCB6-50503445F42D}" type="slidenum">
              <a:rPr lang="en-US" sz="1000"/>
              <a:pPr/>
              <a:t>6</a:t>
            </a:fld>
            <a:endParaRPr lang="en-US" sz="100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2019672" y="0"/>
            <a:ext cx="464056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latin typeface="Calibri" pitchFamily="34" charset="0"/>
                <a:cs typeface="Calibri" pitchFamily="34" charset="0"/>
              </a:rPr>
              <a:t>Insiemi numerici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445A68-0195-40D7-85E8-F09534E387F9}" type="slidenum">
              <a:rPr lang="en-US" sz="1000"/>
              <a:pPr/>
              <a:t>7</a:t>
            </a:fld>
            <a:endParaRPr lang="en-US" sz="1000"/>
          </a:p>
        </p:txBody>
      </p:sp>
      <p:sp>
        <p:nvSpPr>
          <p:cNvPr id="3076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52400"/>
            <a:ext cx="889248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latin typeface="Calibri" pitchFamily="34" charset="0"/>
                <a:cs typeface="Calibri" pitchFamily="34" charset="0"/>
              </a:rPr>
              <a:t>Simbologia</a:t>
            </a:r>
          </a:p>
        </p:txBody>
      </p:sp>
      <p:sp>
        <p:nvSpPr>
          <p:cNvPr id="15364" name="Text Box 1027"/>
          <p:cNvSpPr txBox="1">
            <a:spLocks noChangeArrowheads="1"/>
          </p:cNvSpPr>
          <p:nvPr/>
        </p:nvSpPr>
        <p:spPr bwMode="auto">
          <a:xfrm>
            <a:off x="2362200" y="25908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it-IT"/>
          </a:p>
        </p:txBody>
      </p:sp>
      <p:graphicFrame>
        <p:nvGraphicFramePr>
          <p:cNvPr id="1536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82157"/>
              </p:ext>
            </p:extLst>
          </p:nvPr>
        </p:nvGraphicFramePr>
        <p:xfrm>
          <a:off x="468313" y="1196975"/>
          <a:ext cx="8097837" cy="511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4" imgW="2971800" imgH="2031840" progId="Equation.DSMT4">
                  <p:embed/>
                </p:oleObj>
              </mc:Choice>
              <mc:Fallback>
                <p:oleObj name="Equation" r:id="rId4" imgW="2971800" imgH="20318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96975"/>
                        <a:ext cx="8097837" cy="511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it-IT" b="1" dirty="0" smtClean="0">
                <a:latin typeface="Calibri" pitchFamily="34" charset="0"/>
                <a:cs typeface="Calibri" pitchFamily="34" charset="0"/>
              </a:rPr>
              <a:t>Considera l'insieme A delle lettere dell'alfabeto che costituiscono la parola "mamma". </a:t>
            </a:r>
            <a:br>
              <a:rPr lang="it-IT" b="1" dirty="0" smtClean="0">
                <a:latin typeface="Calibri" pitchFamily="34" charset="0"/>
                <a:cs typeface="Calibri" pitchFamily="34" charset="0"/>
              </a:rPr>
            </a:br>
            <a:endParaRPr lang="it-IT" b="1" dirty="0" smtClean="0">
              <a:latin typeface="Calibri" pitchFamily="34" charset="0"/>
              <a:cs typeface="Calibri" pitchFamily="34" charset="0"/>
            </a:endParaRPr>
          </a:p>
          <a:p>
            <a:pPr marL="365760" indent="-256032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it-IT" b="1" dirty="0" smtClean="0">
                <a:latin typeface="Calibri" pitchFamily="34" charset="0"/>
                <a:cs typeface="Calibri" pitchFamily="34" charset="0"/>
              </a:rPr>
              <a:t>Le lettere a, m appartengono a tale insieme e si scrive in simboli: </a:t>
            </a: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a </a:t>
            </a:r>
            <a:r>
              <a:rPr lang="it-IT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 A, m </a:t>
            </a:r>
            <a:r>
              <a:rPr lang="it-IT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</a:t>
            </a: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 A</a:t>
            </a:r>
          </a:p>
          <a:p>
            <a:pPr marL="109728" indent="0" fontAlgn="auto">
              <a:spcAft>
                <a:spcPts val="0"/>
              </a:spcAft>
              <a:buFont typeface="Wingdings 3"/>
              <a:buNone/>
              <a:defRPr/>
            </a:pP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</a:p>
          <a:p>
            <a:pPr marL="365760" indent="-256032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Le lettere b e c non appartengono all’insieme e si scrive </a:t>
            </a:r>
            <a:r>
              <a:rPr lang="it-IT" b="1" dirty="0" err="1" smtClean="0">
                <a:latin typeface="Calibri" pitchFamily="34" charset="0"/>
                <a:cs typeface="Calibri" pitchFamily="34" charset="0"/>
                <a:sym typeface="Symbol" pitchFamily="18" charset="2"/>
              </a:rPr>
              <a:t>b∉A</a:t>
            </a: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 , </a:t>
            </a:r>
            <a:r>
              <a:rPr lang="it-IT" b="1" dirty="0" err="1" smtClean="0">
                <a:latin typeface="Calibri" pitchFamily="34" charset="0"/>
                <a:cs typeface="Calibri" pitchFamily="34" charset="0"/>
                <a:sym typeface="Symbol" pitchFamily="18" charset="2"/>
              </a:rPr>
              <a:t>c∉A</a:t>
            </a:r>
            <a:r>
              <a:rPr lang="it-IT" b="1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   ...</a:t>
            </a:r>
          </a:p>
        </p:txBody>
      </p:sp>
      <p:sp>
        <p:nvSpPr>
          <p:cNvPr id="16387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0D5A395-2557-40C5-8F74-64D620FEF024}" type="slidenum">
              <a:rPr lang="en-US" sz="1000"/>
              <a:pPr/>
              <a:t>8</a:t>
            </a:fld>
            <a:endParaRPr lang="en-US" sz="100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it-IT" dirty="0" smtClean="0">
                <a:latin typeface="Calibri" pitchFamily="34" charset="0"/>
                <a:cs typeface="Calibri" pitchFamily="34" charset="0"/>
              </a:rPr>
              <a:t>Il simbolo di appartenenza</a:t>
            </a:r>
          </a:p>
        </p:txBody>
      </p: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4391025" y="32004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it-IT"/>
              <a:t>Î 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  <p:bldP spid="106499" grpI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991256B-9E79-43FA-BEAF-91A347D1DD95}" type="slidenum">
              <a:rPr lang="en-US" sz="1000"/>
              <a:pPr/>
              <a:t>9</a:t>
            </a:fld>
            <a:endParaRPr lang="en-US" sz="10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it-IT" sz="4000" dirty="0" smtClean="0">
                <a:latin typeface="Calibri" pitchFamily="34" charset="0"/>
                <a:cs typeface="Calibri" pitchFamily="34" charset="0"/>
              </a:rPr>
              <a:t>Rappresentazione di un insieme</a:t>
            </a:r>
          </a:p>
        </p:txBody>
      </p:sp>
      <p:sp>
        <p:nvSpPr>
          <p:cNvPr id="111627" name="Rectangle 11"/>
          <p:cNvSpPr>
            <a:spLocks noChangeArrowheads="1"/>
          </p:cNvSpPr>
          <p:nvPr/>
        </p:nvSpPr>
        <p:spPr bwMode="auto">
          <a:xfrm>
            <a:off x="900113" y="3068638"/>
            <a:ext cx="802798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b="1" dirty="0">
                <a:latin typeface="Calibri" pitchFamily="34" charset="0"/>
                <a:cs typeface="Calibri" pitchFamily="34" charset="0"/>
              </a:rPr>
              <a:t>Per rappresentare un qualsiasi insieme possiamo utilizzare tre diversi metodi. Si voglia ad esempio rappresentare l’insieme che chiameremo “A” di tutti gli amici</a:t>
            </a:r>
          </a:p>
          <a:p>
            <a:r>
              <a:rPr lang="it-IT" b="1" dirty="0">
                <a:latin typeface="Calibri" pitchFamily="34" charset="0"/>
                <a:cs typeface="Calibri" pitchFamily="34" charset="0"/>
              </a:rPr>
              <a:t>di Marco che sono: Andrea, Marta, Simone, Matteo, Anna, Martina.</a:t>
            </a:r>
          </a:p>
        </p:txBody>
      </p:sp>
      <p:sp>
        <p:nvSpPr>
          <p:cNvPr id="111628" name="AutoShape 12"/>
          <p:cNvSpPr>
            <a:spLocks noChangeArrowheads="1"/>
          </p:cNvSpPr>
          <p:nvPr/>
        </p:nvSpPr>
        <p:spPr bwMode="auto">
          <a:xfrm>
            <a:off x="3779838" y="1844675"/>
            <a:ext cx="5113337" cy="647700"/>
          </a:xfrm>
          <a:prstGeom prst="wedgeRoundRectCallout">
            <a:avLst>
              <a:gd name="adj1" fmla="val -62449"/>
              <a:gd name="adj2" fmla="val 15710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it-IT" b="1" dirty="0">
                <a:latin typeface="Calibri" pitchFamily="34" charset="0"/>
                <a:cs typeface="Calibri" pitchFamily="34" charset="0"/>
              </a:rPr>
              <a:t>Con i diagrammi di Eulero </a:t>
            </a:r>
            <a:r>
              <a:rPr lang="it-IT" b="1" dirty="0" err="1">
                <a:latin typeface="Calibri" pitchFamily="34" charset="0"/>
                <a:cs typeface="Calibri" pitchFamily="34" charset="0"/>
              </a:rPr>
              <a:t>Venn</a:t>
            </a:r>
            <a:r>
              <a:rPr lang="it-IT" b="1" dirty="0">
                <a:latin typeface="Calibri" pitchFamily="34" charset="0"/>
                <a:cs typeface="Calibri" pitchFamily="34" charset="0"/>
              </a:rPr>
              <a:t>:</a:t>
            </a:r>
            <a:endParaRPr lang="it-IT" dirty="0">
              <a:latin typeface="Calibri" pitchFamily="34" charset="0"/>
              <a:cs typeface="Calibri" pitchFamily="34" charset="0"/>
            </a:endParaRPr>
          </a:p>
          <a:p>
            <a:pPr algn="ctr"/>
            <a:endParaRPr lang="it-IT" dirty="0"/>
          </a:p>
        </p:txBody>
      </p:sp>
      <p:sp>
        <p:nvSpPr>
          <p:cNvPr id="111629" name="AutoShape 13"/>
          <p:cNvSpPr>
            <a:spLocks noChangeArrowheads="1"/>
          </p:cNvSpPr>
          <p:nvPr/>
        </p:nvSpPr>
        <p:spPr bwMode="auto">
          <a:xfrm>
            <a:off x="4211638" y="5084763"/>
            <a:ext cx="4932362" cy="1366837"/>
          </a:xfrm>
          <a:prstGeom prst="wedgeRoundRectCallout">
            <a:avLst>
              <a:gd name="adj1" fmla="val -39542"/>
              <a:gd name="adj2" fmla="val -8913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it-IT" b="1" dirty="0">
                <a:latin typeface="Calibri" pitchFamily="34" charset="0"/>
                <a:cs typeface="Calibri" pitchFamily="34" charset="0"/>
              </a:rPr>
              <a:t>Attraverso la</a:t>
            </a:r>
          </a:p>
          <a:p>
            <a:r>
              <a:rPr lang="it-IT" b="1" dirty="0">
                <a:latin typeface="Calibri" pitchFamily="34" charset="0"/>
                <a:cs typeface="Calibri" pitchFamily="34" charset="0"/>
              </a:rPr>
              <a:t>rappresentazione tabulare</a:t>
            </a:r>
          </a:p>
          <a:p>
            <a:r>
              <a:rPr lang="it-IT" b="1" dirty="0">
                <a:latin typeface="Calibri" pitchFamily="34" charset="0"/>
                <a:cs typeface="Calibri" pitchFamily="34" charset="0"/>
              </a:rPr>
              <a:t>(estensiva):</a:t>
            </a:r>
            <a:endParaRPr lang="it-IT" dirty="0">
              <a:latin typeface="Calibri" pitchFamily="34" charset="0"/>
              <a:cs typeface="Calibri" pitchFamily="34" charset="0"/>
            </a:endParaRPr>
          </a:p>
          <a:p>
            <a:pPr algn="ctr"/>
            <a:endParaRPr lang="it-IT" dirty="0"/>
          </a:p>
        </p:txBody>
      </p:sp>
      <p:sp>
        <p:nvSpPr>
          <p:cNvPr id="111630" name="AutoShape 14"/>
          <p:cNvSpPr>
            <a:spLocks noChangeArrowheads="1"/>
          </p:cNvSpPr>
          <p:nvPr/>
        </p:nvSpPr>
        <p:spPr bwMode="auto">
          <a:xfrm>
            <a:off x="395287" y="5824538"/>
            <a:ext cx="3889375" cy="1008062"/>
          </a:xfrm>
          <a:prstGeom prst="wedgeRectCallout">
            <a:avLst>
              <a:gd name="adj1" fmla="val 19185"/>
              <a:gd name="adj2" fmla="val -153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it-IT" b="1" dirty="0">
                <a:latin typeface="Calibri" pitchFamily="34" charset="0"/>
                <a:cs typeface="Calibri" pitchFamily="34" charset="0"/>
              </a:rPr>
              <a:t>Enunciando la proprietà</a:t>
            </a:r>
          </a:p>
          <a:p>
            <a:r>
              <a:rPr lang="it-IT" b="1" dirty="0">
                <a:latin typeface="Calibri" pitchFamily="34" charset="0"/>
                <a:cs typeface="Calibri" pitchFamily="34" charset="0"/>
              </a:rPr>
              <a:t>caratteristica (intensiva):</a:t>
            </a:r>
            <a:endParaRPr lang="it-IT" dirty="0">
              <a:latin typeface="Calibri" pitchFamily="34" charset="0"/>
              <a:cs typeface="Calibri" pitchFamily="34" charset="0"/>
            </a:endParaRPr>
          </a:p>
          <a:p>
            <a:pPr algn="ctr"/>
            <a:endParaRPr lang="it-IT" dirty="0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7" grpId="0"/>
      <p:bldP spid="111628" grpId="0" animBg="1"/>
      <p:bldP spid="111629" grpId="0" animBg="1"/>
      <p:bldP spid="11163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Viale">
  <a:themeElements>
    <a:clrScheme name="Vial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Vial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Vial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Vial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Vial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Vial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Vial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954</TotalTime>
  <Words>1361</Words>
  <Application>Microsoft Office PowerPoint</Application>
  <PresentationFormat>Presentazione su schermo (4:3)</PresentationFormat>
  <Paragraphs>329</Paragraphs>
  <Slides>43</Slides>
  <Notes>3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43</vt:i4>
      </vt:variant>
    </vt:vector>
  </HeadingPairs>
  <TitlesOfParts>
    <vt:vector size="47" baseType="lpstr">
      <vt:lpstr>Viale</vt:lpstr>
      <vt:lpstr>Organigramma</vt:lpstr>
      <vt:lpstr>Equation</vt:lpstr>
      <vt:lpstr>Immagine bitmap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Insiemi numerici</vt:lpstr>
      <vt:lpstr>Simbologia</vt:lpstr>
      <vt:lpstr>Il simbolo di appartenenza</vt:lpstr>
      <vt:lpstr>Rappresentazione di un insieme</vt:lpstr>
      <vt:lpstr>Presentazione standard di PowerPoint</vt:lpstr>
      <vt:lpstr>Presentazione standard di PowerPoint</vt:lpstr>
      <vt:lpstr>Presentazione standard di PowerPoint</vt:lpstr>
      <vt:lpstr>Esempi</vt:lpstr>
      <vt:lpstr>Esempi</vt:lpstr>
      <vt:lpstr>Esempi</vt:lpstr>
      <vt:lpstr>OPERAZIONI TRA INSIEMI</vt:lpstr>
      <vt:lpstr>Presentazione standard di PowerPoint</vt:lpstr>
      <vt:lpstr>Presentazione standard di PowerPoint</vt:lpstr>
      <vt:lpstr>Presentazione standard di PowerPoint</vt:lpstr>
      <vt:lpstr>Esempio……</vt:lpstr>
      <vt:lpstr>CASI PARTICOLARI DELL’INTERSEZIONE </vt:lpstr>
      <vt:lpstr>Presentazione standard di PowerPoint</vt:lpstr>
      <vt:lpstr>Presentazione standard di PowerPoint</vt:lpstr>
      <vt:lpstr>Presentazione standard di PowerPoint</vt:lpstr>
      <vt:lpstr>Esempio……</vt:lpstr>
      <vt:lpstr>CASI PARTICOLARI DELL’UNIONE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Esempio……</vt:lpstr>
      <vt:lpstr>Presentazione standard di PowerPoint</vt:lpstr>
      <vt:lpstr>Presentazione standard di PowerPoint</vt:lpstr>
      <vt:lpstr>Come si rappresenta il prodotto cartesiano</vt:lpstr>
      <vt:lpstr>Proprietà delle operazioni</vt:lpstr>
      <vt:lpstr>Presentazione standard di PowerPoint</vt:lpstr>
      <vt:lpstr>Gli insiemi come modello per risolvere  problemi</vt:lpstr>
      <vt:lpstr>Familiarizziamo con il problema</vt:lpstr>
      <vt:lpstr>Costruiamo il modello del problema</vt:lpstr>
      <vt:lpstr>Presentazione standard di PowerPoint</vt:lpstr>
      <vt:lpstr>Svolgiamo i calcoli</vt:lpstr>
      <vt:lpstr>Continuiamo con i calcoli</vt:lpstr>
      <vt:lpstr>Tabella degli investiment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ZIONI TRA INSIEMI</dc:title>
  <dc:creator>Roberto</dc:creator>
  <cp:lastModifiedBy>Roberto</cp:lastModifiedBy>
  <cp:revision>93</cp:revision>
  <dcterms:created xsi:type="dcterms:W3CDTF">2002-11-17T22:13:55Z</dcterms:created>
  <dcterms:modified xsi:type="dcterms:W3CDTF">2013-01-31T22:52:16Z</dcterms:modified>
</cp:coreProperties>
</file>